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tbl>
      <w:tblPr>
        <w:tblW w:w="10165" w:type="dxa"/>
        <w:jc w:val="center"/>
        <w:tblBorders>
          <w:insideH w:val="single" w:sz="4" w:space="0" w:color="auto"/>
        </w:tblBorders>
        <w:tblLook w:val="01E0" w:firstRow="1" w:lastRow="1" w:firstColumn="1" w:lastColumn="1" w:noHBand="0" w:noVBand="0"/>
      </w:tblPr>
      <w:tblGrid>
        <w:gridCol w:w="4860"/>
        <w:gridCol w:w="5305"/>
      </w:tblGrid>
      <w:tr w:rsidR="00A171E6" w:rsidRPr="00973EC3" w14:paraId="40423FE2" w14:textId="77777777" w:rsidTr="00A171E6">
        <w:trPr>
          <w:jc w:val="center"/>
        </w:trPr>
        <w:tc>
          <w:tcPr>
            <w:tcW w:w="4860" w:type="dxa"/>
          </w:tcPr>
          <w:p w14:paraId="5DE08CDE" w14:textId="77777777" w:rsidR="00A171E6" w:rsidRDefault="00A171E6" w:rsidP="00A171E6">
            <w:pPr>
              <w:tabs>
                <w:tab w:val="left" w:pos="2850"/>
              </w:tabs>
              <w:rPr>
                <w:i/>
                <w:iCs/>
                <w:sz w:val="28"/>
                <w:szCs w:val="28"/>
              </w:rPr>
            </w:pPr>
            <w:bookmarkStart w:id="0" w:name="_GoBack"/>
            <w:bookmarkEnd w:id="0"/>
            <w:r>
              <w:rPr>
                <w:i/>
                <w:iCs/>
                <w:sz w:val="28"/>
                <w:szCs w:val="28"/>
              </w:rPr>
              <w:t xml:space="preserve">              </w:t>
            </w:r>
          </w:p>
          <w:p w14:paraId="72384DA5" w14:textId="7B66E807" w:rsidR="00A171E6" w:rsidRPr="00973EC3" w:rsidRDefault="00A171E6" w:rsidP="00A171E6">
            <w:pPr>
              <w:tabs>
                <w:tab w:val="left" w:pos="2850"/>
              </w:tabs>
              <w:jc w:val="center"/>
              <w:rPr>
                <w:rFonts w:eastAsia="Calibri"/>
                <w:sz w:val="28"/>
                <w:szCs w:val="26"/>
              </w:rPr>
            </w:pPr>
            <w:r w:rsidRPr="009A40A5">
              <w:rPr>
                <w:i/>
                <w:iCs/>
                <w:sz w:val="28"/>
                <w:szCs w:val="28"/>
              </w:rPr>
              <w:t>(</w:t>
            </w:r>
            <w:r>
              <w:rPr>
                <w:i/>
                <w:iCs/>
                <w:sz w:val="28"/>
                <w:szCs w:val="28"/>
              </w:rPr>
              <w:t>Đ</w:t>
            </w:r>
            <w:r w:rsidRPr="009A40A5">
              <w:rPr>
                <w:i/>
                <w:iCs/>
                <w:sz w:val="28"/>
                <w:szCs w:val="28"/>
              </w:rPr>
              <w:t>ề thi gồm 01 trang)</w:t>
            </w:r>
          </w:p>
        </w:tc>
        <w:tc>
          <w:tcPr>
            <w:tcW w:w="5305" w:type="dxa"/>
          </w:tcPr>
          <w:p w14:paraId="3F30CC68" w14:textId="77777777" w:rsidR="00A171E6" w:rsidRPr="009A40A5" w:rsidRDefault="00A171E6" w:rsidP="00A171E6">
            <w:pPr>
              <w:jc w:val="center"/>
              <w:rPr>
                <w:b/>
                <w:bCs/>
                <w:sz w:val="28"/>
                <w:szCs w:val="28"/>
              </w:rPr>
            </w:pPr>
            <w:r w:rsidRPr="009A40A5">
              <w:rPr>
                <w:b/>
                <w:bCs/>
                <w:sz w:val="28"/>
                <w:szCs w:val="28"/>
              </w:rPr>
              <w:t xml:space="preserve">ĐỀ </w:t>
            </w:r>
            <w:r>
              <w:rPr>
                <w:b/>
                <w:bCs/>
                <w:sz w:val="28"/>
                <w:szCs w:val="28"/>
              </w:rPr>
              <w:t>KIỂM TRA GIỮA HỌC KÌ II</w:t>
            </w:r>
          </w:p>
          <w:p w14:paraId="4E1E8DCB" w14:textId="77777777" w:rsidR="00A171E6" w:rsidRPr="009A40A5" w:rsidRDefault="00A171E6" w:rsidP="00A171E6">
            <w:pPr>
              <w:jc w:val="center"/>
              <w:rPr>
                <w:b/>
                <w:bCs/>
                <w:sz w:val="28"/>
                <w:szCs w:val="28"/>
              </w:rPr>
            </w:pPr>
            <w:r w:rsidRPr="009A40A5">
              <w:rPr>
                <w:b/>
                <w:bCs/>
                <w:sz w:val="28"/>
                <w:szCs w:val="28"/>
              </w:rPr>
              <w:t xml:space="preserve">MÔN TOÁN </w:t>
            </w:r>
            <w:r>
              <w:rPr>
                <w:b/>
                <w:bCs/>
                <w:sz w:val="28"/>
                <w:szCs w:val="28"/>
              </w:rPr>
              <w:t>8</w:t>
            </w:r>
          </w:p>
          <w:p w14:paraId="5A797EE1" w14:textId="77777777" w:rsidR="00A171E6" w:rsidRDefault="00A171E6" w:rsidP="00A171E6">
            <w:pPr>
              <w:rPr>
                <w:i/>
                <w:iCs/>
                <w:sz w:val="28"/>
                <w:szCs w:val="28"/>
              </w:rPr>
            </w:pPr>
            <w:r>
              <w:rPr>
                <w:i/>
                <w:iCs/>
                <w:sz w:val="28"/>
                <w:szCs w:val="28"/>
              </w:rPr>
              <w:t xml:space="preserve">                </w:t>
            </w:r>
            <w:r w:rsidRPr="009A40A5">
              <w:rPr>
                <w:i/>
                <w:iCs/>
                <w:sz w:val="28"/>
                <w:szCs w:val="28"/>
              </w:rPr>
              <w:t>Thời gian</w:t>
            </w:r>
            <w:r>
              <w:rPr>
                <w:i/>
                <w:iCs/>
                <w:sz w:val="28"/>
                <w:szCs w:val="28"/>
              </w:rPr>
              <w:t xml:space="preserve"> làm bài</w:t>
            </w:r>
            <w:r w:rsidRPr="009A40A5">
              <w:rPr>
                <w:i/>
                <w:iCs/>
                <w:sz w:val="28"/>
                <w:szCs w:val="28"/>
              </w:rPr>
              <w:t xml:space="preserve">: </w:t>
            </w:r>
            <w:r>
              <w:rPr>
                <w:i/>
                <w:iCs/>
                <w:sz w:val="28"/>
                <w:szCs w:val="28"/>
              </w:rPr>
              <w:t>90</w:t>
            </w:r>
            <w:r w:rsidRPr="009A40A5">
              <w:rPr>
                <w:i/>
                <w:iCs/>
                <w:sz w:val="28"/>
                <w:szCs w:val="28"/>
              </w:rPr>
              <w:t xml:space="preserve"> phút</w:t>
            </w:r>
          </w:p>
          <w:p w14:paraId="309E341E" w14:textId="02056A50" w:rsidR="00424027" w:rsidRPr="00973EC3" w:rsidRDefault="00424027" w:rsidP="00424027">
            <w:pPr>
              <w:jc w:val="center"/>
              <w:rPr>
                <w:rFonts w:eastAsia="Calibri"/>
                <w:i/>
                <w:sz w:val="28"/>
                <w:szCs w:val="26"/>
              </w:rPr>
            </w:pPr>
            <w:r>
              <w:rPr>
                <w:i/>
                <w:iCs/>
                <w:sz w:val="28"/>
                <w:szCs w:val="28"/>
              </w:rPr>
              <w:t>Ngày 21/3/2022</w:t>
            </w:r>
          </w:p>
        </w:tc>
      </w:tr>
    </w:tbl>
    <w:p w14:paraId="218C4397" w14:textId="77777777" w:rsidR="00A171E6" w:rsidRDefault="00187DA9" w:rsidP="00187DA9">
      <w:pPr>
        <w:tabs>
          <w:tab w:val="right" w:pos="10822"/>
        </w:tabs>
        <w:spacing w:line="360" w:lineRule="auto"/>
        <w:rPr>
          <w:b/>
          <w:color w:val="000000"/>
          <w:sz w:val="28"/>
          <w:szCs w:val="28"/>
          <w:lang w:val="it-IT"/>
        </w:rPr>
      </w:pPr>
      <w:r w:rsidRPr="004325C7">
        <w:rPr>
          <w:b/>
          <w:color w:val="000000"/>
          <w:position w:val="-4"/>
          <w:sz w:val="28"/>
          <w:szCs w:val="28"/>
          <w:lang w:val="it-IT"/>
        </w:rPr>
        <w:object w:dxaOrig="180" w:dyaOrig="279" w14:anchorId="3BF0595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.75pt;height:14.25pt" o:ole="">
            <v:imagedata r:id="rId8" o:title=""/>
          </v:shape>
          <o:OLEObject Type="Embed" ProgID="Equation.DSMT4" ShapeID="_x0000_i1025" DrawAspect="Content" ObjectID="_1761737818" r:id="rId9"/>
        </w:object>
      </w:r>
    </w:p>
    <w:p w14:paraId="4899AAE6" w14:textId="3ED45D4B" w:rsidR="00187DA9" w:rsidRDefault="00187DA9" w:rsidP="00187DA9">
      <w:pPr>
        <w:tabs>
          <w:tab w:val="right" w:pos="10822"/>
        </w:tabs>
        <w:spacing w:line="360" w:lineRule="auto"/>
        <w:rPr>
          <w:bCs/>
          <w:color w:val="000000"/>
          <w:sz w:val="28"/>
          <w:szCs w:val="28"/>
          <w:lang w:val="it-IT"/>
        </w:rPr>
      </w:pPr>
      <w:r w:rsidRPr="00845239">
        <w:rPr>
          <w:b/>
          <w:color w:val="000000"/>
          <w:sz w:val="28"/>
          <w:szCs w:val="28"/>
          <w:lang w:val="it-IT"/>
        </w:rPr>
        <w:t>Bài 1 (</w:t>
      </w:r>
      <w:r w:rsidRPr="00845239">
        <w:rPr>
          <w:bCs/>
          <w:color w:val="000000"/>
          <w:sz w:val="28"/>
          <w:szCs w:val="28"/>
          <w:lang w:val="it-IT"/>
        </w:rPr>
        <w:t>2,</w:t>
      </w:r>
      <w:r>
        <w:rPr>
          <w:bCs/>
          <w:color w:val="000000"/>
          <w:sz w:val="28"/>
          <w:szCs w:val="28"/>
          <w:lang w:val="it-IT"/>
        </w:rPr>
        <w:t xml:space="preserve">0 </w:t>
      </w:r>
      <w:r w:rsidRPr="00845239">
        <w:rPr>
          <w:bCs/>
          <w:color w:val="000000"/>
          <w:sz w:val="28"/>
          <w:szCs w:val="28"/>
          <w:lang w:val="it-IT"/>
        </w:rPr>
        <w:t xml:space="preserve">điểm): Cho hai biểu thức </w:t>
      </w:r>
    </w:p>
    <w:p w14:paraId="4A3E25AD" w14:textId="77777777" w:rsidR="00187DA9" w:rsidRDefault="00187DA9" w:rsidP="00187DA9">
      <w:pPr>
        <w:tabs>
          <w:tab w:val="right" w:pos="10822"/>
        </w:tabs>
        <w:spacing w:line="360" w:lineRule="auto"/>
        <w:jc w:val="center"/>
        <w:rPr>
          <w:bCs/>
          <w:color w:val="000000"/>
          <w:sz w:val="28"/>
          <w:szCs w:val="28"/>
          <w:lang w:val="it-IT"/>
        </w:rPr>
      </w:pPr>
      <w:r w:rsidRPr="00AA0273">
        <w:rPr>
          <w:position w:val="-28"/>
        </w:rPr>
        <w:object w:dxaOrig="1140" w:dyaOrig="720" w14:anchorId="0EA16EA7">
          <v:shape id="_x0000_i1026" type="#_x0000_t75" style="width:57pt;height:36pt" o:ole="">
            <v:imagedata r:id="rId10" o:title=""/>
          </v:shape>
          <o:OLEObject Type="Embed" ProgID="Equation.DSMT4" ShapeID="_x0000_i1026" DrawAspect="Content" ObjectID="_1761737819" r:id="rId11"/>
        </w:object>
      </w:r>
      <w:r>
        <w:t xml:space="preserve"> và </w:t>
      </w:r>
      <w:r w:rsidRPr="00AA0273">
        <w:rPr>
          <w:position w:val="-28"/>
        </w:rPr>
        <w:object w:dxaOrig="2120" w:dyaOrig="720" w14:anchorId="621EA7AD">
          <v:shape id="_x0000_i1027" type="#_x0000_t75" style="width:106pt;height:36pt" o:ole="">
            <v:imagedata r:id="rId12" o:title=""/>
          </v:shape>
          <o:OLEObject Type="Embed" ProgID="Equation.DSMT4" ShapeID="_x0000_i1027" DrawAspect="Content" ObjectID="_1761737820" r:id="rId13"/>
        </w:object>
      </w:r>
      <w:r>
        <w:t xml:space="preserve">với </w:t>
      </w:r>
      <w:r w:rsidRPr="00AA0273">
        <w:rPr>
          <w:position w:val="-6"/>
        </w:rPr>
        <w:object w:dxaOrig="780" w:dyaOrig="300" w14:anchorId="4D137BBA">
          <v:shape id="_x0000_i1028" type="#_x0000_t75" style="width:39pt;height:15pt" o:ole="">
            <v:imagedata r:id="rId14" o:title=""/>
          </v:shape>
          <o:OLEObject Type="Embed" ProgID="Equation.DSMT4" ShapeID="_x0000_i1028" DrawAspect="Content" ObjectID="_1761737821" r:id="rId15"/>
        </w:object>
      </w:r>
    </w:p>
    <w:p w14:paraId="4D383BCF" w14:textId="032D7A1B" w:rsidR="00187DA9" w:rsidRDefault="00A171E6" w:rsidP="00187DA9">
      <w:pPr>
        <w:tabs>
          <w:tab w:val="right" w:pos="10822"/>
        </w:tabs>
        <w:spacing w:line="360" w:lineRule="auto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187DA9" w:rsidRPr="00845239">
        <w:rPr>
          <w:bCs/>
          <w:color w:val="000000"/>
          <w:sz w:val="28"/>
          <w:szCs w:val="28"/>
          <w:lang w:val="it-IT"/>
        </w:rPr>
        <w:t xml:space="preserve">1) Tính giá trị của biểu thức A khi </w:t>
      </w:r>
      <w:r w:rsidR="00187DA9" w:rsidRPr="00AA0273">
        <w:rPr>
          <w:position w:val="-6"/>
        </w:rPr>
        <w:object w:dxaOrig="620" w:dyaOrig="300" w14:anchorId="7F7E6D47">
          <v:shape id="_x0000_i1029" type="#_x0000_t75" style="width:31pt;height:15pt" o:ole="">
            <v:imagedata r:id="rId16" o:title=""/>
          </v:shape>
          <o:OLEObject Type="Embed" ProgID="Equation.DSMT4" ShapeID="_x0000_i1029" DrawAspect="Content" ObjectID="_1761737822" r:id="rId17"/>
        </w:object>
      </w:r>
    </w:p>
    <w:p w14:paraId="015B4580" w14:textId="0EBE0E9B" w:rsidR="00187DA9" w:rsidRPr="00845239" w:rsidRDefault="00A171E6" w:rsidP="002A7F63">
      <w:pPr>
        <w:tabs>
          <w:tab w:val="left" w:pos="6270"/>
        </w:tabs>
        <w:spacing w:line="360" w:lineRule="auto"/>
        <w:jc w:val="both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187DA9" w:rsidRPr="00845239">
        <w:rPr>
          <w:bCs/>
          <w:color w:val="000000"/>
          <w:sz w:val="28"/>
          <w:szCs w:val="28"/>
          <w:lang w:val="it-IT"/>
        </w:rPr>
        <w:t>2) Rút gọn biểu thức M = B : A</w:t>
      </w:r>
      <w:r w:rsidR="002A7F63">
        <w:rPr>
          <w:bCs/>
          <w:color w:val="000000"/>
          <w:sz w:val="28"/>
          <w:szCs w:val="28"/>
          <w:lang w:val="it-IT"/>
        </w:rPr>
        <w:tab/>
      </w:r>
    </w:p>
    <w:p w14:paraId="2585F60D" w14:textId="4B41AB3A" w:rsidR="00187DA9" w:rsidRPr="00845239" w:rsidRDefault="00A171E6" w:rsidP="00187DA9">
      <w:pPr>
        <w:tabs>
          <w:tab w:val="right" w:pos="10822"/>
        </w:tabs>
        <w:spacing w:line="360" w:lineRule="auto"/>
        <w:rPr>
          <w:bCs/>
          <w:color w:val="000000"/>
          <w:sz w:val="28"/>
          <w:szCs w:val="28"/>
          <w:lang w:val="it-IT"/>
        </w:rPr>
      </w:pPr>
      <w:r>
        <w:rPr>
          <w:bCs/>
          <w:color w:val="000000"/>
          <w:sz w:val="28"/>
          <w:szCs w:val="28"/>
          <w:lang w:val="it-IT"/>
        </w:rPr>
        <w:t xml:space="preserve">       </w:t>
      </w:r>
      <w:r w:rsidR="00187DA9">
        <w:rPr>
          <w:bCs/>
          <w:color w:val="000000"/>
          <w:sz w:val="28"/>
          <w:szCs w:val="28"/>
          <w:lang w:val="it-IT"/>
        </w:rPr>
        <w:t xml:space="preserve">3) Tìm x biết </w:t>
      </w:r>
      <w:r w:rsidR="00187DA9" w:rsidRPr="00AA0273">
        <w:rPr>
          <w:position w:val="-26"/>
        </w:rPr>
        <w:object w:dxaOrig="820" w:dyaOrig="700" w14:anchorId="30332D69">
          <v:shape id="_x0000_i1030" type="#_x0000_t75" style="width:41pt;height:35pt" o:ole="">
            <v:imagedata r:id="rId18" o:title=""/>
          </v:shape>
          <o:OLEObject Type="Embed" ProgID="Equation.DSMT4" ShapeID="_x0000_i1030" DrawAspect="Content" ObjectID="_1761737823" r:id="rId19"/>
        </w:object>
      </w:r>
    </w:p>
    <w:p w14:paraId="1F3D0D31" w14:textId="77777777" w:rsidR="00187DA9" w:rsidRDefault="00187DA9" w:rsidP="00187DA9">
      <w:pPr>
        <w:tabs>
          <w:tab w:val="right" w:pos="10822"/>
        </w:tabs>
        <w:spacing w:line="360" w:lineRule="auto"/>
        <w:rPr>
          <w:sz w:val="28"/>
          <w:szCs w:val="28"/>
        </w:rPr>
      </w:pPr>
      <w:r w:rsidRPr="00845239">
        <w:rPr>
          <w:b/>
          <w:bCs/>
          <w:sz w:val="28"/>
          <w:szCs w:val="28"/>
        </w:rPr>
        <w:t>Bài 2</w:t>
      </w:r>
      <w:r>
        <w:rPr>
          <w:b/>
          <w:bCs/>
          <w:sz w:val="28"/>
          <w:szCs w:val="28"/>
        </w:rPr>
        <w:t xml:space="preserve"> </w:t>
      </w:r>
      <w:r w:rsidRPr="00845239">
        <w:rPr>
          <w:sz w:val="28"/>
          <w:szCs w:val="28"/>
        </w:rPr>
        <w:t>(</w:t>
      </w:r>
      <w:r w:rsidRPr="00941CEB">
        <w:rPr>
          <w:i/>
          <w:sz w:val="28"/>
          <w:szCs w:val="28"/>
        </w:rPr>
        <w:t>2,0 điểm</w:t>
      </w:r>
      <w:r w:rsidRPr="00845239">
        <w:rPr>
          <w:sz w:val="28"/>
          <w:szCs w:val="28"/>
        </w:rPr>
        <w:t xml:space="preserve">): Giải phương trình. </w:t>
      </w:r>
    </w:p>
    <w:p w14:paraId="7BC18F9E" w14:textId="14D3D556" w:rsidR="00A171E6" w:rsidRDefault="00A171E6" w:rsidP="00187DA9">
      <w:pPr>
        <w:tabs>
          <w:tab w:val="right" w:pos="10822"/>
        </w:tabs>
        <w:spacing w:line="360" w:lineRule="auto"/>
      </w:pPr>
      <w:r>
        <w:t xml:space="preserve">         </w:t>
      </w:r>
      <w:r w:rsidR="00187DA9" w:rsidRPr="00AA0273">
        <w:rPr>
          <w:position w:val="-12"/>
        </w:rPr>
        <w:object w:dxaOrig="2320" w:dyaOrig="360" w14:anchorId="3661EF49">
          <v:shape id="_x0000_i1031" type="#_x0000_t75" style="width:116pt;height:18pt" o:ole="">
            <v:imagedata r:id="rId20" o:title=""/>
          </v:shape>
          <o:OLEObject Type="Embed" ProgID="Equation.DSMT4" ShapeID="_x0000_i1031" DrawAspect="Content" ObjectID="_1761737824" r:id="rId21"/>
        </w:object>
      </w:r>
      <w:r w:rsidR="00187DA9">
        <w:t xml:space="preserve">                                            </w:t>
      </w:r>
    </w:p>
    <w:p w14:paraId="042FE630" w14:textId="66D04795" w:rsidR="00187DA9" w:rsidRPr="00845239" w:rsidRDefault="00187DA9" w:rsidP="00187DA9">
      <w:pPr>
        <w:tabs>
          <w:tab w:val="right" w:pos="10822"/>
        </w:tabs>
        <w:spacing w:line="360" w:lineRule="auto"/>
        <w:rPr>
          <w:i/>
          <w:color w:val="000000"/>
          <w:sz w:val="28"/>
          <w:szCs w:val="28"/>
          <w:lang w:val="sv-SE" w:eastAsia="vi-VN"/>
        </w:rPr>
      </w:pPr>
      <w:r>
        <w:t xml:space="preserve"> </w:t>
      </w:r>
      <w:r w:rsidR="00A171E6">
        <w:t xml:space="preserve">        </w:t>
      </w:r>
      <w:r w:rsidRPr="00AA0273">
        <w:rPr>
          <w:position w:val="-32"/>
        </w:rPr>
        <w:object w:dxaOrig="3519" w:dyaOrig="760" w14:anchorId="66258AB3">
          <v:shape id="_x0000_i1032" type="#_x0000_t75" style="width:175.95pt;height:38pt" o:ole="">
            <v:imagedata r:id="rId22" o:title=""/>
          </v:shape>
          <o:OLEObject Type="Embed" ProgID="Equation.DSMT4" ShapeID="_x0000_i1032" DrawAspect="Content" ObjectID="_1761737825" r:id="rId23"/>
        </w:object>
      </w:r>
      <w:r w:rsidRPr="00845239">
        <w:rPr>
          <w:sz w:val="28"/>
          <w:szCs w:val="28"/>
        </w:rPr>
        <w:br/>
      </w:r>
      <w:r w:rsidRPr="00845239">
        <w:rPr>
          <w:b/>
          <w:color w:val="000000"/>
          <w:sz w:val="28"/>
          <w:szCs w:val="28"/>
          <w:lang w:val="sv-SE" w:eastAsia="vi-VN"/>
        </w:rPr>
        <w:t>Bài 3</w:t>
      </w:r>
      <w:r>
        <w:rPr>
          <w:b/>
          <w:color w:val="000000"/>
          <w:sz w:val="28"/>
          <w:szCs w:val="28"/>
          <w:lang w:val="sv-SE" w:eastAsia="vi-VN"/>
        </w:rPr>
        <w:t xml:space="preserve"> </w:t>
      </w:r>
      <w:r>
        <w:rPr>
          <w:i/>
          <w:color w:val="000000"/>
          <w:sz w:val="28"/>
          <w:szCs w:val="28"/>
          <w:lang w:val="sv-SE" w:eastAsia="vi-VN"/>
        </w:rPr>
        <w:t>(</w:t>
      </w:r>
      <w:r w:rsidRPr="00845239">
        <w:rPr>
          <w:i/>
          <w:color w:val="000000"/>
          <w:sz w:val="28"/>
          <w:szCs w:val="28"/>
          <w:lang w:val="sv-SE" w:eastAsia="vi-VN"/>
        </w:rPr>
        <w:t>2</w:t>
      </w:r>
      <w:r>
        <w:rPr>
          <w:i/>
          <w:color w:val="000000"/>
          <w:sz w:val="28"/>
          <w:szCs w:val="28"/>
          <w:lang w:val="sv-SE" w:eastAsia="vi-VN"/>
        </w:rPr>
        <w:t>,0</w:t>
      </w:r>
      <w:r w:rsidRPr="00845239">
        <w:rPr>
          <w:i/>
          <w:color w:val="000000"/>
          <w:sz w:val="28"/>
          <w:szCs w:val="28"/>
          <w:lang w:val="sv-SE" w:eastAsia="vi-VN"/>
        </w:rPr>
        <w:t xml:space="preserve"> điểm):</w:t>
      </w:r>
    </w:p>
    <w:p w14:paraId="3C9E5EF2" w14:textId="520275F9" w:rsidR="00187DA9" w:rsidRPr="00845239" w:rsidRDefault="00187DA9" w:rsidP="00187DA9">
      <w:pPr>
        <w:ind w:firstLine="720"/>
        <w:jc w:val="both"/>
        <w:rPr>
          <w:color w:val="000000"/>
          <w:sz w:val="28"/>
          <w:szCs w:val="28"/>
          <w:lang w:val="sv-SE" w:eastAsia="vi-VN"/>
        </w:rPr>
      </w:pPr>
      <w:r w:rsidRPr="00845239">
        <w:rPr>
          <w:color w:val="000000"/>
          <w:sz w:val="28"/>
          <w:szCs w:val="28"/>
          <w:lang w:val="sv-SE" w:eastAsia="vi-VN"/>
        </w:rPr>
        <w:t>Một người đi xe máy từ A đến B với vận tốc trung bình 40 km/h. Lúc về người ấy đi với vận tốc chậm hơn lúc đi 10 km/h, biết rằng thời gian cả đi lẫn về hết 3 giờ 30 phút. Tính</w:t>
      </w:r>
      <w:r w:rsidR="00280102">
        <w:rPr>
          <w:color w:val="000000"/>
          <w:sz w:val="28"/>
          <w:szCs w:val="28"/>
          <w:lang w:val="sv-SE" w:eastAsia="vi-VN"/>
        </w:rPr>
        <w:t xml:space="preserve"> độ dài</w:t>
      </w:r>
      <w:r w:rsidRPr="00845239">
        <w:rPr>
          <w:color w:val="000000"/>
          <w:sz w:val="28"/>
          <w:szCs w:val="28"/>
          <w:lang w:val="sv-SE" w:eastAsia="vi-VN"/>
        </w:rPr>
        <w:t xml:space="preserve"> quãng đường AB.</w:t>
      </w:r>
    </w:p>
    <w:p w14:paraId="22AD3F26" w14:textId="77777777" w:rsidR="00187DA9" w:rsidRPr="00845239" w:rsidRDefault="00187DA9" w:rsidP="00187DA9">
      <w:pPr>
        <w:jc w:val="both"/>
        <w:rPr>
          <w:color w:val="000000"/>
          <w:sz w:val="28"/>
          <w:szCs w:val="28"/>
          <w:lang w:val="sv-SE" w:eastAsia="vi-VN"/>
        </w:rPr>
      </w:pPr>
    </w:p>
    <w:p w14:paraId="7F40CFE5" w14:textId="1B6A204B" w:rsidR="00187DA9" w:rsidRDefault="00187DA9" w:rsidP="00187DA9">
      <w:r w:rsidRPr="00845239">
        <w:rPr>
          <w:b/>
          <w:color w:val="000000"/>
          <w:sz w:val="28"/>
          <w:szCs w:val="28"/>
          <w:lang w:val="sv-SE" w:eastAsia="vi-VN"/>
        </w:rPr>
        <w:t>Bài 4</w:t>
      </w:r>
      <w:r>
        <w:rPr>
          <w:b/>
          <w:color w:val="000000"/>
          <w:sz w:val="28"/>
          <w:szCs w:val="28"/>
          <w:lang w:val="sv-SE" w:eastAsia="vi-VN"/>
        </w:rPr>
        <w:t xml:space="preserve"> </w:t>
      </w:r>
      <w:r w:rsidRPr="00845239">
        <w:rPr>
          <w:i/>
          <w:color w:val="000000"/>
          <w:sz w:val="28"/>
          <w:szCs w:val="28"/>
          <w:lang w:val="sv-SE" w:eastAsia="vi-VN"/>
        </w:rPr>
        <w:t>(3,</w:t>
      </w:r>
      <w:r>
        <w:rPr>
          <w:i/>
          <w:color w:val="000000"/>
          <w:sz w:val="28"/>
          <w:szCs w:val="28"/>
          <w:lang w:val="sv-SE" w:eastAsia="vi-VN"/>
        </w:rPr>
        <w:t>5</w:t>
      </w:r>
      <w:r w:rsidRPr="00845239">
        <w:rPr>
          <w:i/>
          <w:color w:val="000000"/>
          <w:sz w:val="28"/>
          <w:szCs w:val="28"/>
          <w:lang w:val="sv-SE" w:eastAsia="vi-VN"/>
        </w:rPr>
        <w:t xml:space="preserve">  điểm):</w:t>
      </w:r>
      <w:r w:rsidRPr="00845239">
        <w:rPr>
          <w:color w:val="000000"/>
          <w:sz w:val="28"/>
          <w:szCs w:val="28"/>
          <w:lang w:val="sv-SE" w:eastAsia="vi-VN"/>
        </w:rPr>
        <w:t xml:space="preserve"> </w:t>
      </w:r>
      <w:r w:rsidR="00B96833">
        <w:rPr>
          <w:color w:val="000000"/>
          <w:sz w:val="28"/>
          <w:szCs w:val="28"/>
          <w:lang w:val="sv-SE" w:eastAsia="vi-VN"/>
        </w:rPr>
        <w:t>Cho tam giác</w:t>
      </w:r>
      <w:r>
        <w:rPr>
          <w:color w:val="000000"/>
          <w:sz w:val="28"/>
          <w:szCs w:val="28"/>
          <w:lang w:val="sv-SE" w:eastAsia="vi-VN"/>
        </w:rPr>
        <w:t xml:space="preserve"> ABC, điểm M là trung điểm của BC. Tia phân giác của  góc </w:t>
      </w:r>
      <w:r w:rsidRPr="00662530">
        <w:rPr>
          <w:position w:val="-4"/>
        </w:rPr>
        <w:object w:dxaOrig="680" w:dyaOrig="380" w14:anchorId="1E8A393F">
          <v:shape id="_x0000_i1033" type="#_x0000_t75" style="width:34pt;height:19pt" o:ole="">
            <v:imagedata r:id="rId24" o:title=""/>
          </v:shape>
          <o:OLEObject Type="Embed" ProgID="Equation.DSMT4" ShapeID="_x0000_i1033" DrawAspect="Content" ObjectID="_1761737826" r:id="rId25"/>
        </w:object>
      </w:r>
      <w:r>
        <w:rPr>
          <w:color w:val="000000"/>
          <w:sz w:val="28"/>
          <w:szCs w:val="28"/>
          <w:lang w:val="sv-SE" w:eastAsia="vi-VN"/>
        </w:rPr>
        <w:t xml:space="preserve"> cắt AB tại K, tia phân giác của góc </w:t>
      </w:r>
      <w:r w:rsidRPr="00662530">
        <w:rPr>
          <w:position w:val="-6"/>
        </w:rPr>
        <w:object w:dxaOrig="700" w:dyaOrig="400" w14:anchorId="32E74FC5">
          <v:shape id="_x0000_i1034" type="#_x0000_t75" style="width:35pt;height:20pt" o:ole="">
            <v:imagedata r:id="rId26" o:title=""/>
          </v:shape>
          <o:OLEObject Type="Embed" ProgID="Equation.DSMT4" ShapeID="_x0000_i1034" DrawAspect="Content" ObjectID="_1761737827" r:id="rId27"/>
        </w:object>
      </w:r>
      <w:r>
        <w:t xml:space="preserve"> cắt AC tại D.</w:t>
      </w:r>
    </w:p>
    <w:p w14:paraId="4F9C518C" w14:textId="638CD9BD" w:rsidR="00187DA9" w:rsidRPr="00F07F42" w:rsidRDefault="00F07F42" w:rsidP="00F07F42">
      <w:pPr>
        <w:ind w:firstLine="720"/>
        <w:rPr>
          <w:color w:val="000000"/>
          <w:sz w:val="28"/>
          <w:szCs w:val="28"/>
          <w:lang w:val="sv-SE" w:eastAsia="vi-VN"/>
        </w:rPr>
      </w:pPr>
      <w:r>
        <w:rPr>
          <w:color w:val="000000"/>
          <w:sz w:val="28"/>
          <w:szCs w:val="28"/>
          <w:lang w:val="sv-SE" w:eastAsia="vi-VN"/>
        </w:rPr>
        <w:t>1</w:t>
      </w:r>
      <w:r w:rsidRPr="00F07F42">
        <w:rPr>
          <w:color w:val="000000"/>
          <w:sz w:val="28"/>
          <w:szCs w:val="28"/>
          <w:lang w:val="sv-SE" w:eastAsia="vi-VN"/>
        </w:rPr>
        <w:t xml:space="preserve">) </w:t>
      </w:r>
      <w:r w:rsidR="00187DA9" w:rsidRPr="00F07F42">
        <w:rPr>
          <w:color w:val="000000"/>
          <w:sz w:val="28"/>
          <w:szCs w:val="28"/>
          <w:lang w:val="sv-SE" w:eastAsia="vi-VN"/>
        </w:rPr>
        <w:t>Chứng minh</w:t>
      </w:r>
      <w:r w:rsidR="00CE0BD7" w:rsidRPr="00280102">
        <w:rPr>
          <w:color w:val="000000"/>
          <w:position w:val="-28"/>
          <w:sz w:val="28"/>
          <w:szCs w:val="28"/>
          <w:lang w:val="sv-SE" w:eastAsia="vi-VN"/>
        </w:rPr>
        <w:object w:dxaOrig="1260" w:dyaOrig="720" w14:anchorId="6CBE2289">
          <v:shape id="_x0000_i1035" type="#_x0000_t75" style="width:63pt;height:36pt" o:ole="">
            <v:imagedata r:id="rId28" o:title=""/>
          </v:shape>
          <o:OLEObject Type="Embed" ProgID="Equation.DSMT4" ShapeID="_x0000_i1035" DrawAspect="Content" ObjectID="_1761737828" r:id="rId29"/>
        </w:object>
      </w:r>
      <w:r w:rsidR="00187DA9" w:rsidRPr="00F07F42">
        <w:rPr>
          <w:color w:val="000000"/>
          <w:sz w:val="28"/>
          <w:szCs w:val="28"/>
          <w:lang w:val="sv-SE" w:eastAsia="vi-VN"/>
        </w:rPr>
        <w:t xml:space="preserve"> </w:t>
      </w:r>
    </w:p>
    <w:p w14:paraId="6575A486" w14:textId="761A806E" w:rsidR="00187DA9" w:rsidRPr="00F07F42" w:rsidRDefault="00F07F42" w:rsidP="00F07F42">
      <w:pPr>
        <w:ind w:firstLine="720"/>
        <w:rPr>
          <w:color w:val="000000"/>
          <w:sz w:val="28"/>
          <w:szCs w:val="28"/>
          <w:lang w:val="sv-SE" w:eastAsia="vi-VN"/>
        </w:rPr>
      </w:pPr>
      <w:r w:rsidRPr="00F07F42">
        <w:rPr>
          <w:sz w:val="28"/>
          <w:szCs w:val="28"/>
        </w:rPr>
        <w:t xml:space="preserve">2) </w:t>
      </w:r>
      <w:r w:rsidR="00187DA9" w:rsidRPr="00F07F42">
        <w:rPr>
          <w:sz w:val="28"/>
          <w:szCs w:val="28"/>
        </w:rPr>
        <w:t xml:space="preserve">Chứng minh </w:t>
      </w:r>
      <w:r w:rsidR="00424027" w:rsidRPr="00F07F42">
        <w:rPr>
          <w:position w:val="-28"/>
          <w:sz w:val="28"/>
          <w:szCs w:val="28"/>
        </w:rPr>
        <w:object w:dxaOrig="1219" w:dyaOrig="720" w14:anchorId="091753B9">
          <v:shape id="_x0000_i1036" type="#_x0000_t75" style="width:60.95pt;height:36pt" o:ole="">
            <v:imagedata r:id="rId30" o:title=""/>
          </v:shape>
          <o:OLEObject Type="Embed" ProgID="Equation.DSMT4" ShapeID="_x0000_i1036" DrawAspect="Content" ObjectID="_1761737829" r:id="rId31"/>
        </w:object>
      </w:r>
      <w:r w:rsidR="00187DA9" w:rsidRPr="00F07F42">
        <w:rPr>
          <w:sz w:val="28"/>
          <w:szCs w:val="28"/>
        </w:rPr>
        <w:t xml:space="preserve"> và DK // BC</w:t>
      </w:r>
    </w:p>
    <w:p w14:paraId="12F660FD" w14:textId="7CFA6238" w:rsidR="00187DA9" w:rsidRPr="00F07F42" w:rsidRDefault="00F07F42" w:rsidP="00F07F42">
      <w:pPr>
        <w:ind w:firstLine="720"/>
        <w:rPr>
          <w:color w:val="000000"/>
          <w:sz w:val="28"/>
          <w:szCs w:val="28"/>
          <w:lang w:val="sv-SE" w:eastAsia="vi-VN"/>
        </w:rPr>
      </w:pPr>
      <w:r w:rsidRPr="00F07F42">
        <w:rPr>
          <w:sz w:val="28"/>
          <w:szCs w:val="28"/>
        </w:rPr>
        <w:t xml:space="preserve">3) </w:t>
      </w:r>
      <w:r w:rsidR="00187DA9" w:rsidRPr="00F07F42">
        <w:rPr>
          <w:sz w:val="28"/>
          <w:szCs w:val="28"/>
        </w:rPr>
        <w:t xml:space="preserve">Cho KD = 10 cm, </w:t>
      </w:r>
      <w:r w:rsidR="00187DA9" w:rsidRPr="00F07F42">
        <w:rPr>
          <w:position w:val="-28"/>
          <w:sz w:val="28"/>
          <w:szCs w:val="28"/>
        </w:rPr>
        <w:object w:dxaOrig="940" w:dyaOrig="720" w14:anchorId="3E3740F1">
          <v:shape id="_x0000_i1037" type="#_x0000_t75" style="width:47pt;height:36pt" o:ole="">
            <v:imagedata r:id="rId32" o:title=""/>
          </v:shape>
          <o:OLEObject Type="Embed" ProgID="Equation.DSMT4" ShapeID="_x0000_i1037" DrawAspect="Content" ObjectID="_1761737830" r:id="rId33"/>
        </w:object>
      </w:r>
      <w:r w:rsidR="00187DA9" w:rsidRPr="00F07F42">
        <w:rPr>
          <w:sz w:val="28"/>
          <w:szCs w:val="28"/>
        </w:rPr>
        <w:t>. Tính</w:t>
      </w:r>
      <w:r w:rsidR="002C5E9A">
        <w:rPr>
          <w:sz w:val="28"/>
          <w:szCs w:val="28"/>
        </w:rPr>
        <w:t xml:space="preserve"> độ dài đoạn thẳng BC</w:t>
      </w:r>
    </w:p>
    <w:p w14:paraId="2DBB9D3B" w14:textId="2C96F974" w:rsidR="00A171E6" w:rsidRPr="00F07F42" w:rsidRDefault="00187DA9" w:rsidP="00F07F42">
      <w:pPr>
        <w:rPr>
          <w:sz w:val="28"/>
          <w:szCs w:val="28"/>
        </w:rPr>
      </w:pPr>
      <w:r w:rsidRPr="00845239">
        <w:rPr>
          <w:b/>
          <w:bCs/>
          <w:sz w:val="28"/>
          <w:szCs w:val="28"/>
          <w:lang w:val="pt-BR"/>
        </w:rPr>
        <w:t>Bài 5</w:t>
      </w:r>
      <w:r w:rsidRPr="00845239">
        <w:rPr>
          <w:sz w:val="28"/>
          <w:szCs w:val="28"/>
          <w:lang w:val="pt-BR"/>
        </w:rPr>
        <w:t xml:space="preserve">( 0,5 điểm): </w:t>
      </w:r>
      <w:r w:rsidRPr="00845239">
        <w:rPr>
          <w:sz w:val="28"/>
          <w:szCs w:val="28"/>
          <w:lang w:val="nb-NO"/>
        </w:rPr>
        <w:t>Cho các</w:t>
      </w:r>
      <w:r>
        <w:rPr>
          <w:sz w:val="28"/>
          <w:szCs w:val="28"/>
          <w:lang w:val="nb-NO"/>
        </w:rPr>
        <w:t xml:space="preserve"> số dương x, y thỏa mãn</w:t>
      </w:r>
      <w:r w:rsidRPr="00941CEB">
        <w:t xml:space="preserve"> </w:t>
      </w:r>
      <w:r w:rsidRPr="00AA0273">
        <w:rPr>
          <w:position w:val="-12"/>
        </w:rPr>
        <w:object w:dxaOrig="999" w:dyaOrig="360" w14:anchorId="0EF73FC6">
          <v:shape id="_x0000_i1038" type="#_x0000_t75" style="width:49.95pt;height:18pt" o:ole="">
            <v:imagedata r:id="rId34" o:title=""/>
          </v:shape>
          <o:OLEObject Type="Embed" ProgID="Equation.DSMT4" ShapeID="_x0000_i1038" DrawAspect="Content" ObjectID="_1761737831" r:id="rId35"/>
        </w:object>
      </w:r>
      <w:r w:rsidRPr="00845239">
        <w:rPr>
          <w:sz w:val="28"/>
          <w:szCs w:val="28"/>
          <w:lang w:val="nb-NO"/>
        </w:rPr>
        <w:t xml:space="preserve">. Tìm giá </w:t>
      </w:r>
      <w:r w:rsidRPr="00845239">
        <w:rPr>
          <w:sz w:val="28"/>
          <w:szCs w:val="28"/>
        </w:rPr>
        <w:t>trị nhỏ nhất của</w:t>
      </w:r>
      <w:r w:rsidR="002C5E9A">
        <w:rPr>
          <w:sz w:val="28"/>
          <w:szCs w:val="28"/>
        </w:rPr>
        <w:t xml:space="preserve"> biểu thức</w:t>
      </w:r>
      <w:r w:rsidRPr="00845239">
        <w:rPr>
          <w:sz w:val="28"/>
          <w:szCs w:val="28"/>
        </w:rPr>
        <w:t xml:space="preserve">    </w:t>
      </w:r>
      <w:r w:rsidRPr="00845239">
        <w:rPr>
          <w:sz w:val="28"/>
          <w:szCs w:val="28"/>
        </w:rPr>
        <w:br/>
      </w:r>
      <w:r w:rsidR="00F07F42">
        <w:t xml:space="preserve">                        </w:t>
      </w:r>
      <w:r w:rsidRPr="00AA0273">
        <w:rPr>
          <w:position w:val="-36"/>
        </w:rPr>
        <w:object w:dxaOrig="3060" w:dyaOrig="900" w14:anchorId="3E56481A">
          <v:shape id="_x0000_i1039" type="#_x0000_t75" style="width:153pt;height:45pt" o:ole="">
            <v:imagedata r:id="rId36" o:title=""/>
          </v:shape>
          <o:OLEObject Type="Embed" ProgID="Equation.DSMT4" ShapeID="_x0000_i1039" DrawAspect="Content" ObjectID="_1761737832" r:id="rId37"/>
        </w:object>
      </w:r>
    </w:p>
    <w:p w14:paraId="22EC9D8C" w14:textId="6A64D694" w:rsidR="00A171E6" w:rsidRDefault="00A171E6" w:rsidP="00187DA9">
      <w:pPr>
        <w:jc w:val="center"/>
      </w:pPr>
    </w:p>
    <w:p w14:paraId="3988D9FC" w14:textId="77777777" w:rsidR="00A171E6" w:rsidRDefault="00A171E6" w:rsidP="00187DA9">
      <w:pPr>
        <w:jc w:val="center"/>
      </w:pPr>
    </w:p>
    <w:p w14:paraId="7A5FD49B" w14:textId="02B218DB" w:rsidR="00A171E6" w:rsidRDefault="00A171E6" w:rsidP="00A171E6">
      <w:pPr>
        <w:jc w:val="center"/>
        <w:rPr>
          <w:sz w:val="28"/>
          <w:szCs w:val="28"/>
        </w:rPr>
      </w:pPr>
      <w:r w:rsidRPr="009A40A5">
        <w:rPr>
          <w:sz w:val="28"/>
          <w:szCs w:val="28"/>
        </w:rPr>
        <w:t>----------------Hết----------------</w:t>
      </w:r>
    </w:p>
    <w:p w14:paraId="4DABD8FE" w14:textId="77777777" w:rsidR="00323548" w:rsidRDefault="00323548" w:rsidP="00A171E6">
      <w:pPr>
        <w:jc w:val="center"/>
        <w:rPr>
          <w:sz w:val="28"/>
          <w:szCs w:val="28"/>
        </w:rPr>
      </w:pPr>
    </w:p>
    <w:p w14:paraId="54B0652F" w14:textId="77777777" w:rsidR="00323548" w:rsidRPr="00A171E6" w:rsidRDefault="00323548" w:rsidP="00A171E6">
      <w:pPr>
        <w:jc w:val="center"/>
        <w:rPr>
          <w:sz w:val="28"/>
          <w:szCs w:val="28"/>
        </w:rPr>
      </w:pPr>
    </w:p>
    <w:tbl>
      <w:tblPr>
        <w:tblW w:w="9780" w:type="dxa"/>
        <w:tblInd w:w="-150" w:type="dxa"/>
        <w:tblLook w:val="01E0" w:firstRow="1" w:lastRow="1" w:firstColumn="1" w:lastColumn="1" w:noHBand="0" w:noVBand="0"/>
      </w:tblPr>
      <w:tblGrid>
        <w:gridCol w:w="1023"/>
        <w:gridCol w:w="914"/>
        <w:gridCol w:w="2559"/>
        <w:gridCol w:w="4294"/>
        <w:gridCol w:w="853"/>
        <w:gridCol w:w="137"/>
      </w:tblGrid>
      <w:tr w:rsidR="008F0230" w:rsidRPr="00845239" w14:paraId="5942520D" w14:textId="77777777" w:rsidTr="00E67B6F">
        <w:trPr>
          <w:gridAfter w:val="1"/>
          <w:wAfter w:w="137" w:type="dxa"/>
          <w:trHeight w:val="144"/>
        </w:trPr>
        <w:tc>
          <w:tcPr>
            <w:tcW w:w="4496" w:type="dxa"/>
            <w:gridSpan w:val="3"/>
          </w:tcPr>
          <w:p w14:paraId="018AA6DF" w14:textId="2919D021" w:rsidR="008F0230" w:rsidRPr="00A171E6" w:rsidRDefault="008F0230" w:rsidP="008F0230">
            <w:pPr>
              <w:spacing w:line="276" w:lineRule="auto"/>
            </w:pPr>
            <w:r w:rsidRPr="00845239">
              <w:rPr>
                <w:rFonts w:eastAsia="Calibri"/>
                <w:b/>
                <w:sz w:val="28"/>
                <w:szCs w:val="28"/>
              </w:rPr>
              <w:lastRenderedPageBreak/>
              <w:t>TRƯỜNG THCS KHƯƠNG ĐÌNH</w:t>
            </w:r>
          </w:p>
          <w:p w14:paraId="3F3061D9" w14:textId="77777777" w:rsidR="008F0230" w:rsidRPr="00845239" w:rsidRDefault="008F0230" w:rsidP="008F0230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NĂM HỌC 202</w:t>
            </w:r>
            <w:r>
              <w:rPr>
                <w:rFonts w:eastAsia="Calibri"/>
                <w:b/>
                <w:sz w:val="28"/>
                <w:szCs w:val="28"/>
              </w:rPr>
              <w:t>1</w:t>
            </w:r>
            <w:r w:rsidRPr="00845239">
              <w:rPr>
                <w:rFonts w:eastAsia="Calibri"/>
                <w:b/>
                <w:sz w:val="28"/>
                <w:szCs w:val="28"/>
              </w:rPr>
              <w:t>-202</w:t>
            </w:r>
            <w:r>
              <w:rPr>
                <w:rFonts w:eastAsia="Calibri"/>
                <w:b/>
                <w:sz w:val="28"/>
                <w:szCs w:val="28"/>
              </w:rPr>
              <w:t>2</w:t>
            </w:r>
          </w:p>
          <w:p w14:paraId="3E269B73" w14:textId="77777777" w:rsidR="008F0230" w:rsidRPr="00845239" w:rsidRDefault="008F0230" w:rsidP="008F0230">
            <w:pPr>
              <w:spacing w:line="276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ĐỀ 1</w:t>
            </w:r>
          </w:p>
          <w:p w14:paraId="6A265302" w14:textId="77777777" w:rsidR="008F0230" w:rsidRPr="00845239" w:rsidRDefault="008F0230" w:rsidP="008F0230">
            <w:pPr>
              <w:spacing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 xml:space="preserve">                            </w:t>
            </w:r>
          </w:p>
        </w:tc>
        <w:tc>
          <w:tcPr>
            <w:tcW w:w="5147" w:type="dxa"/>
            <w:gridSpan w:val="2"/>
          </w:tcPr>
          <w:p w14:paraId="5B4B5176" w14:textId="34B93A40" w:rsidR="008F0230" w:rsidRPr="00845239" w:rsidRDefault="008F0230" w:rsidP="00A171E6">
            <w:pPr>
              <w:spacing w:line="276" w:lineRule="auto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 xml:space="preserve">HƯỚNG DẪN CHẤM ĐỀ KIỂM TRA </w:t>
            </w:r>
            <w:r w:rsidR="00A171E6">
              <w:rPr>
                <w:rFonts w:eastAsia="Calibri"/>
                <w:b/>
                <w:sz w:val="28"/>
                <w:szCs w:val="28"/>
              </w:rPr>
              <w:t xml:space="preserve">           </w:t>
            </w:r>
            <w:r w:rsidR="00DA5F96">
              <w:rPr>
                <w:rFonts w:eastAsia="Calibri"/>
                <w:b/>
                <w:sz w:val="28"/>
                <w:szCs w:val="28"/>
              </w:rPr>
              <w:t xml:space="preserve">     </w:t>
            </w:r>
            <w:r w:rsidR="009263FF">
              <w:rPr>
                <w:rFonts w:eastAsia="Calibri"/>
                <w:b/>
                <w:sz w:val="28"/>
                <w:szCs w:val="28"/>
              </w:rPr>
              <w:t xml:space="preserve"> </w:t>
            </w:r>
          </w:p>
          <w:p w14:paraId="36B50309" w14:textId="40FC67D1" w:rsidR="008F0230" w:rsidRPr="00845239" w:rsidRDefault="008F0230" w:rsidP="008F0230">
            <w:pPr>
              <w:spacing w:line="276" w:lineRule="auto"/>
              <w:jc w:val="center"/>
              <w:rPr>
                <w:rFonts w:eastAsia="Calibri"/>
                <w:b/>
                <w:i/>
                <w:sz w:val="28"/>
                <w:szCs w:val="28"/>
              </w:rPr>
            </w:pPr>
          </w:p>
        </w:tc>
      </w:tr>
      <w:tr w:rsidR="008F0230" w:rsidRPr="00845239" w14:paraId="2386D503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4"/>
        </w:trPr>
        <w:tc>
          <w:tcPr>
            <w:tcW w:w="102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0529822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Bài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A34144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Câu</w:t>
            </w: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10BC3A4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Hướng dẫn chấm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B5D40AB" w14:textId="77777777" w:rsidR="008F0230" w:rsidRPr="00845239" w:rsidRDefault="008F0230" w:rsidP="00A171E6">
            <w:pPr>
              <w:tabs>
                <w:tab w:val="left" w:pos="6270"/>
              </w:tabs>
              <w:spacing w:after="200" w:line="360" w:lineRule="auto"/>
              <w:ind w:left="792" w:hanging="792"/>
              <w:jc w:val="center"/>
              <w:rPr>
                <w:rFonts w:eastAsia="Calibri"/>
                <w:b/>
                <w:sz w:val="28"/>
                <w:szCs w:val="28"/>
              </w:rPr>
            </w:pPr>
            <w:r w:rsidRPr="00845239">
              <w:rPr>
                <w:rFonts w:eastAsia="Calibri"/>
                <w:b/>
                <w:sz w:val="28"/>
                <w:szCs w:val="28"/>
              </w:rPr>
              <w:t>Điểm</w:t>
            </w:r>
          </w:p>
        </w:tc>
      </w:tr>
      <w:tr w:rsidR="008F0230" w:rsidRPr="00845239" w14:paraId="55A2D99E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250"/>
        </w:trPr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6A6955B" w14:textId="77777777" w:rsidR="008F0230" w:rsidRPr="00845239" w:rsidRDefault="008F0230" w:rsidP="008F023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1</w:t>
            </w:r>
          </w:p>
          <w:p w14:paraId="3FBC7F8D" w14:textId="77777777" w:rsidR="008F0230" w:rsidRPr="00845239" w:rsidRDefault="008F0230" w:rsidP="008F023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2đ)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D76269B" w14:textId="091D9229" w:rsidR="008F0230" w:rsidRPr="00845239" w:rsidRDefault="00F07F42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1</w:t>
            </w:r>
          </w:p>
          <w:p w14:paraId="78B3CEBD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5đ</w:t>
            </w: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50F1EF9" w14:textId="77777777" w:rsidR="008F0230" w:rsidRPr="00845239" w:rsidRDefault="008F0230" w:rsidP="008F0230">
            <w:pPr>
              <w:tabs>
                <w:tab w:val="left" w:pos="6270"/>
              </w:tabs>
              <w:spacing w:after="200" w:line="276" w:lineRule="auto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 xml:space="preserve"> Tại </w:t>
            </w:r>
            <w:r w:rsidRPr="00AA0273">
              <w:rPr>
                <w:position w:val="-6"/>
              </w:rPr>
              <w:object w:dxaOrig="620" w:dyaOrig="300" w14:anchorId="0C891689">
                <v:shape id="_x0000_i1040" type="#_x0000_t75" style="width:30.75pt;height:15pt" o:ole="">
                  <v:imagedata r:id="rId16" o:title=""/>
                </v:shape>
                <o:OLEObject Type="Embed" ProgID="Equation.DSMT4" ShapeID="_x0000_i1040" DrawAspect="Content" ObjectID="_1761737833" r:id="rId38"/>
              </w:object>
            </w:r>
            <w:r w:rsidRPr="00845239">
              <w:rPr>
                <w:rFonts w:eastAsia="Calibri"/>
                <w:sz w:val="28"/>
                <w:szCs w:val="28"/>
              </w:rPr>
              <w:t xml:space="preserve"> (tmđk)  thay  vào biểu thức A ta có:</w:t>
            </w:r>
          </w:p>
          <w:p w14:paraId="1FCEE924" w14:textId="77777777" w:rsidR="008F0230" w:rsidRDefault="008F0230" w:rsidP="008F0230">
            <w:pPr>
              <w:tabs>
                <w:tab w:val="left" w:pos="6270"/>
              </w:tabs>
              <w:spacing w:after="200" w:line="276" w:lineRule="auto"/>
            </w:pPr>
            <w:r w:rsidRPr="00AA0273">
              <w:rPr>
                <w:position w:val="-26"/>
              </w:rPr>
              <w:object w:dxaOrig="1579" w:dyaOrig="700" w14:anchorId="02324DA1">
                <v:shape id="_x0000_i1041" type="#_x0000_t75" style="width:78.7pt;height:35.25pt" o:ole="">
                  <v:imagedata r:id="rId39" o:title=""/>
                </v:shape>
                <o:OLEObject Type="Embed" ProgID="Equation.DSMT4" ShapeID="_x0000_i1041" DrawAspect="Content" ObjectID="_1761737834" r:id="rId40"/>
              </w:object>
            </w:r>
          </w:p>
          <w:p w14:paraId="5024091A" w14:textId="2CC0E9C1" w:rsidR="009D5268" w:rsidRPr="009D5268" w:rsidRDefault="009D5268" w:rsidP="008F0230">
            <w:pPr>
              <w:tabs>
                <w:tab w:val="left" w:pos="6270"/>
              </w:tabs>
              <w:spacing w:after="200" w:line="276" w:lineRule="auto"/>
              <w:rPr>
                <w:rFonts w:eastAsia="Calibri"/>
                <w:sz w:val="28"/>
                <w:szCs w:val="28"/>
              </w:rPr>
            </w:pPr>
            <w:r w:rsidRPr="009D5268">
              <w:rPr>
                <w:sz w:val="28"/>
                <w:szCs w:val="28"/>
              </w:rPr>
              <w:t xml:space="preserve">Vậy với x = 4 thì A = </w:t>
            </w:r>
            <w:r w:rsidRPr="009D5268">
              <w:rPr>
                <w:position w:val="-24"/>
                <w:sz w:val="28"/>
                <w:szCs w:val="28"/>
              </w:rPr>
              <w:object w:dxaOrig="240" w:dyaOrig="620" w14:anchorId="2E56BDB0">
                <v:shape id="_x0000_i1042" type="#_x0000_t75" style="width:12pt;height:31pt" o:ole="">
                  <v:imagedata r:id="rId41" o:title=""/>
                </v:shape>
                <o:OLEObject Type="Embed" ProgID="Equation.DSMT4" ShapeID="_x0000_i1042" DrawAspect="Content" ObjectID="_1761737835" r:id="rId42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E84C77" w14:textId="7413DC05" w:rsidR="009D5268" w:rsidRDefault="008F0230" w:rsidP="009D5268">
            <w:pPr>
              <w:spacing w:after="200" w:line="30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25</w:t>
            </w:r>
          </w:p>
          <w:p w14:paraId="6D551502" w14:textId="77777777" w:rsidR="009D5268" w:rsidRDefault="009D5268" w:rsidP="009D5268">
            <w:pPr>
              <w:spacing w:after="200" w:line="300" w:lineRule="auto"/>
              <w:rPr>
                <w:rFonts w:eastAsia="Calibri"/>
                <w:sz w:val="28"/>
                <w:szCs w:val="28"/>
              </w:rPr>
            </w:pPr>
          </w:p>
          <w:p w14:paraId="2C79BF0B" w14:textId="049543C2" w:rsidR="008F0230" w:rsidRPr="00845239" w:rsidRDefault="008F0230" w:rsidP="009D5268">
            <w:pPr>
              <w:spacing w:after="200" w:line="30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8F0230" w:rsidRPr="00845239" w14:paraId="73C05342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655"/>
        </w:trPr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3836D52" w14:textId="77777777" w:rsidR="008F0230" w:rsidRPr="00845239" w:rsidRDefault="008F0230" w:rsidP="008F023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05C459" w14:textId="32F74A71" w:rsidR="008F0230" w:rsidRPr="00845239" w:rsidRDefault="00F07F42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2</w:t>
            </w:r>
          </w:p>
          <w:p w14:paraId="2C4A50D7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1,0</w:t>
            </w: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A0C1F06" w14:textId="2824C076" w:rsidR="008F0230" w:rsidRPr="00845239" w:rsidRDefault="008F0230" w:rsidP="008F0230">
            <w:pPr>
              <w:tabs>
                <w:tab w:val="left" w:pos="6270"/>
              </w:tabs>
              <w:spacing w:after="200" w:line="276" w:lineRule="auto"/>
              <w:rPr>
                <w:rFonts w:eastAsia="Calibri"/>
                <w:sz w:val="28"/>
                <w:szCs w:val="28"/>
              </w:rPr>
            </w:pPr>
            <w:r w:rsidRPr="00AA0273">
              <w:rPr>
                <w:position w:val="-212"/>
              </w:rPr>
              <w:object w:dxaOrig="4599" w:dyaOrig="4380" w14:anchorId="3F58849A">
                <v:shape id="_x0000_i1043" type="#_x0000_t75" style="width:230.2pt;height:219pt" o:ole="">
                  <v:imagedata r:id="rId43" o:title=""/>
                </v:shape>
                <o:OLEObject Type="Embed" ProgID="Equation.DSMT4" ShapeID="_x0000_i1043" DrawAspect="Content" ObjectID="_1761737836" r:id="rId44"/>
              </w:object>
            </w:r>
            <w:r>
              <w:t xml:space="preserve">với </w:t>
            </w:r>
            <w:r w:rsidR="00A55D14" w:rsidRPr="00AA0273">
              <w:rPr>
                <w:position w:val="-6"/>
              </w:rPr>
              <w:object w:dxaOrig="780" w:dyaOrig="300" w14:anchorId="53EC37C7">
                <v:shape id="_x0000_i1044" type="#_x0000_t75" style="width:39pt;height:15pt" o:ole="">
                  <v:imagedata r:id="rId14" o:title=""/>
                </v:shape>
                <o:OLEObject Type="Embed" ProgID="Equation.DSMT4" ShapeID="_x0000_i1044" DrawAspect="Content" ObjectID="_1761737837" r:id="rId45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0EF7A0" w14:textId="77777777" w:rsidR="008F0230" w:rsidRPr="00845239" w:rsidRDefault="008F0230" w:rsidP="00A171E6">
            <w:pPr>
              <w:spacing w:after="200" w:line="300" w:lineRule="auto"/>
              <w:jc w:val="center"/>
              <w:rPr>
                <w:rFonts w:eastAsia="Calibri"/>
                <w:sz w:val="28"/>
                <w:szCs w:val="28"/>
              </w:rPr>
            </w:pPr>
          </w:p>
          <w:p w14:paraId="1F3EBC26" w14:textId="77777777" w:rsidR="008F0230" w:rsidRPr="00845239" w:rsidRDefault="008F0230" w:rsidP="00A171E6">
            <w:pPr>
              <w:spacing w:after="200" w:line="30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25</w:t>
            </w:r>
          </w:p>
          <w:p w14:paraId="44C4BD92" w14:textId="77777777" w:rsidR="008F0230" w:rsidRPr="00845239" w:rsidRDefault="008F0230" w:rsidP="00A171E6">
            <w:pPr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25</w:t>
            </w:r>
          </w:p>
          <w:p w14:paraId="4AA9539E" w14:textId="77777777" w:rsidR="008F0230" w:rsidRPr="00845239" w:rsidRDefault="008F0230" w:rsidP="00A171E6">
            <w:pPr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5CF9BC79" w14:textId="77777777" w:rsidR="008F0230" w:rsidRPr="00845239" w:rsidRDefault="008F0230" w:rsidP="00A171E6">
            <w:pPr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8F0230" w:rsidRPr="00845239" w14:paraId="55D4793F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087"/>
        </w:trPr>
        <w:tc>
          <w:tcPr>
            <w:tcW w:w="10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446FAFF" w14:textId="77777777" w:rsidR="008F0230" w:rsidRPr="00845239" w:rsidRDefault="008F0230" w:rsidP="008F0230">
            <w:pPr>
              <w:spacing w:after="200" w:line="276" w:lineRule="auto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217D165" w14:textId="2D78B31F" w:rsidR="008F0230" w:rsidRPr="00845239" w:rsidRDefault="00F07F42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3</w:t>
            </w:r>
          </w:p>
          <w:p w14:paraId="06C8D17B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,5</w:t>
            </w:r>
          </w:p>
          <w:p w14:paraId="61192197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C2A89C1" w14:textId="4A6598C9" w:rsidR="008F0230" w:rsidRPr="00845239" w:rsidRDefault="009D5268" w:rsidP="008F0230">
            <w:pPr>
              <w:tabs>
                <w:tab w:val="left" w:pos="6270"/>
              </w:tabs>
              <w:spacing w:after="200" w:line="276" w:lineRule="auto"/>
              <w:jc w:val="both"/>
              <w:rPr>
                <w:rFonts w:eastAsia="Calibri"/>
                <w:sz w:val="28"/>
                <w:szCs w:val="28"/>
              </w:rPr>
            </w:pPr>
            <w:r w:rsidRPr="00AA0273">
              <w:rPr>
                <w:position w:val="-108"/>
              </w:rPr>
              <w:object w:dxaOrig="2200" w:dyaOrig="2299" w14:anchorId="5E14B0CB">
                <v:shape id="_x0000_i1045" type="#_x0000_t75" style="width:110.2pt;height:114.7pt" o:ole="">
                  <v:imagedata r:id="rId46" o:title=""/>
                </v:shape>
                <o:OLEObject Type="Embed" ProgID="Equation.DSMT4" ShapeID="_x0000_i1045" DrawAspect="Content" ObjectID="_1761737838" r:id="rId47"/>
              </w:object>
            </w:r>
            <w:r w:rsidR="008F0230">
              <w:rPr>
                <w:rFonts w:eastAsia="Calibri"/>
                <w:sz w:val="28"/>
                <w:szCs w:val="28"/>
              </w:rPr>
              <w:t xml:space="preserve"> </w:t>
            </w:r>
            <w:r w:rsidR="008F0230">
              <w:t xml:space="preserve">với </w:t>
            </w:r>
            <w:r w:rsidR="008F0230" w:rsidRPr="00AA0273">
              <w:rPr>
                <w:position w:val="-6"/>
              </w:rPr>
              <w:object w:dxaOrig="780" w:dyaOrig="300" w14:anchorId="5ACF4B50">
                <v:shape id="_x0000_i1046" type="#_x0000_t75" style="width:39pt;height:15pt" o:ole="">
                  <v:imagedata r:id="rId14" o:title=""/>
                </v:shape>
                <o:OLEObject Type="Embed" ProgID="Equation.DSMT4" ShapeID="_x0000_i1046" DrawAspect="Content" ObjectID="_1761737839" r:id="rId48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6F37A2C" w14:textId="77777777" w:rsidR="008F0230" w:rsidRDefault="008F0230" w:rsidP="00A171E6">
            <w:pPr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</w:p>
          <w:p w14:paraId="65A2A148" w14:textId="77777777" w:rsidR="008F0230" w:rsidRDefault="008F0230" w:rsidP="00A171E6">
            <w:pPr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</w:p>
          <w:p w14:paraId="2B1222F2" w14:textId="77777777" w:rsidR="008F0230" w:rsidRPr="00845239" w:rsidRDefault="008F0230" w:rsidP="00A171E6">
            <w:pPr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71D364F2" w14:textId="77777777" w:rsidR="008F0230" w:rsidRPr="00845239" w:rsidRDefault="008F0230" w:rsidP="00A171E6">
            <w:pPr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</w:tc>
      </w:tr>
      <w:tr w:rsidR="008F0230" w:rsidRPr="00845239" w14:paraId="5B672150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90"/>
        </w:trPr>
        <w:tc>
          <w:tcPr>
            <w:tcW w:w="1023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3C3DED" w14:textId="77777777" w:rsidR="008F0230" w:rsidRPr="00845239" w:rsidRDefault="008F0230" w:rsidP="008F023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2</w:t>
            </w:r>
          </w:p>
          <w:p w14:paraId="49209759" w14:textId="77777777" w:rsidR="008F0230" w:rsidRPr="00845239" w:rsidRDefault="008F0230" w:rsidP="008F023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2đ)</w:t>
            </w:r>
          </w:p>
        </w:tc>
        <w:tc>
          <w:tcPr>
            <w:tcW w:w="914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5AFA8B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a</w:t>
            </w:r>
          </w:p>
          <w:p w14:paraId="774A455D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(</w:t>
            </w:r>
            <w:r>
              <w:rPr>
                <w:rFonts w:eastAsia="Calibri"/>
                <w:sz w:val="28"/>
                <w:szCs w:val="28"/>
              </w:rPr>
              <w:t>1,0</w:t>
            </w:r>
            <w:r w:rsidRPr="00845239">
              <w:rPr>
                <w:rFonts w:eastAsia="Calibri"/>
                <w:sz w:val="28"/>
                <w:szCs w:val="28"/>
              </w:rPr>
              <w:t>)</w:t>
            </w: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BC55D72" w14:textId="353A407F" w:rsidR="008F0230" w:rsidRDefault="00926C08" w:rsidP="00F07F42">
            <w:pPr>
              <w:spacing w:before="120" w:after="120"/>
              <w:ind w:left="360"/>
            </w:pPr>
            <w:r w:rsidRPr="00926C08">
              <w:rPr>
                <w:position w:val="-156"/>
              </w:rPr>
              <w:object w:dxaOrig="2079" w:dyaOrig="2460" w14:anchorId="5D8927A8">
                <v:shape id="_x0000_i1047" type="#_x0000_t75" style="width:103.65pt;height:122.65pt" o:ole="">
                  <v:imagedata r:id="rId49" o:title=""/>
                </v:shape>
                <o:OLEObject Type="Embed" ProgID="Equation.DSMT4" ShapeID="_x0000_i1047" DrawAspect="Content" ObjectID="_1761737840" r:id="rId50"/>
              </w:object>
            </w:r>
          </w:p>
          <w:p w14:paraId="0D9ED614" w14:textId="165D6912" w:rsidR="006C5640" w:rsidRPr="006C5640" w:rsidRDefault="008F0230" w:rsidP="006C5640">
            <w:pPr>
              <w:spacing w:before="120" w:after="120"/>
              <w:ind w:left="360"/>
            </w:pPr>
            <w:r>
              <w:lastRenderedPageBreak/>
              <w:t xml:space="preserve">Vậy phương trình có tập nghiệm </w:t>
            </w:r>
            <w:r w:rsidRPr="00AA0273">
              <w:rPr>
                <w:position w:val="-32"/>
              </w:rPr>
              <w:object w:dxaOrig="1400" w:dyaOrig="780" w14:anchorId="71C351F0">
                <v:shape id="_x0000_i1048" type="#_x0000_t75" style="width:69.7pt;height:39pt" o:ole="">
                  <v:imagedata r:id="rId51" o:title=""/>
                </v:shape>
                <o:OLEObject Type="Embed" ProgID="Equation.DSMT4" ShapeID="_x0000_i1048" DrawAspect="Content" ObjectID="_1761737841" r:id="rId52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ECDE171" w14:textId="77777777" w:rsidR="00926C08" w:rsidRDefault="00926C08" w:rsidP="00A171E6">
            <w:pPr>
              <w:tabs>
                <w:tab w:val="left" w:pos="6270"/>
              </w:tabs>
              <w:spacing w:after="200" w:line="360" w:lineRule="auto"/>
              <w:ind w:left="792" w:hanging="792"/>
              <w:jc w:val="center"/>
              <w:rPr>
                <w:rFonts w:eastAsia="Calibri"/>
                <w:sz w:val="28"/>
                <w:szCs w:val="28"/>
              </w:rPr>
            </w:pPr>
          </w:p>
          <w:p w14:paraId="218773E4" w14:textId="77777777" w:rsidR="008F0230" w:rsidRDefault="008F0230" w:rsidP="00A171E6">
            <w:pPr>
              <w:tabs>
                <w:tab w:val="left" w:pos="6270"/>
              </w:tabs>
              <w:spacing w:after="200" w:line="360" w:lineRule="auto"/>
              <w:ind w:left="792" w:hanging="792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6475B543" w14:textId="77777777" w:rsidR="008F0230" w:rsidRDefault="008F0230" w:rsidP="00A171E6">
            <w:pPr>
              <w:tabs>
                <w:tab w:val="left" w:pos="6270"/>
              </w:tabs>
              <w:spacing w:after="200" w:line="360" w:lineRule="auto"/>
              <w:ind w:left="792" w:hanging="792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5</w:t>
            </w:r>
          </w:p>
          <w:p w14:paraId="2D0607D4" w14:textId="77777777" w:rsidR="008F0230" w:rsidRPr="00845239" w:rsidRDefault="008F0230" w:rsidP="00A171E6">
            <w:pPr>
              <w:tabs>
                <w:tab w:val="left" w:pos="6270"/>
              </w:tabs>
              <w:spacing w:after="200" w:line="360" w:lineRule="auto"/>
              <w:ind w:left="792" w:hanging="792"/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lastRenderedPageBreak/>
              <w:t>0.25</w:t>
            </w:r>
          </w:p>
        </w:tc>
      </w:tr>
      <w:tr w:rsidR="008F0230" w:rsidRPr="00845239" w14:paraId="5BBB9CC7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4040"/>
        </w:trPr>
        <w:tc>
          <w:tcPr>
            <w:tcW w:w="1023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E75D6FA" w14:textId="77777777" w:rsidR="008F0230" w:rsidRPr="00845239" w:rsidRDefault="008F0230" w:rsidP="008F023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9C4F14A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b</w:t>
            </w:r>
          </w:p>
          <w:p w14:paraId="03696DC4" w14:textId="77777777" w:rsidR="008F0230" w:rsidRPr="00845239" w:rsidRDefault="008F0230" w:rsidP="008F0230">
            <w:pPr>
              <w:tabs>
                <w:tab w:val="left" w:pos="6270"/>
              </w:tabs>
              <w:spacing w:after="200" w:line="360" w:lineRule="auto"/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1,0 </w:t>
            </w:r>
            <w:r w:rsidRPr="00845239">
              <w:rPr>
                <w:rFonts w:eastAsia="Calibri"/>
                <w:sz w:val="28"/>
                <w:szCs w:val="28"/>
              </w:rPr>
              <w:t>đ</w:t>
            </w:r>
          </w:p>
          <w:p w14:paraId="7EA4AF6C" w14:textId="77777777" w:rsidR="008F0230" w:rsidRPr="00845239" w:rsidRDefault="008F0230" w:rsidP="008F0230">
            <w:pPr>
              <w:spacing w:after="200" w:line="276" w:lineRule="auto"/>
              <w:rPr>
                <w:rFonts w:eastAsia="Calibri"/>
                <w:sz w:val="28"/>
                <w:szCs w:val="28"/>
              </w:rPr>
            </w:pP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EEABD6B" w14:textId="77777777" w:rsidR="008F0230" w:rsidRPr="009D5268" w:rsidRDefault="008F0230" w:rsidP="008F0230">
            <w:pPr>
              <w:spacing w:before="120" w:after="120"/>
              <w:rPr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l-PL"/>
              </w:rPr>
              <w:t xml:space="preserve">    </w:t>
            </w:r>
            <w:r w:rsidRPr="009D5268">
              <w:rPr>
                <w:position w:val="-28"/>
                <w:sz w:val="28"/>
                <w:szCs w:val="28"/>
              </w:rPr>
              <w:object w:dxaOrig="2760" w:dyaOrig="660" w14:anchorId="6D2B5254">
                <v:shape id="_x0000_i1049" type="#_x0000_t75" style="width:138pt;height:33pt" o:ole="">
                  <v:imagedata r:id="rId53" o:title=""/>
                </v:shape>
                <o:OLEObject Type="Embed" ProgID="Equation.DSMT4" ShapeID="_x0000_i1049" DrawAspect="Content" ObjectID="_1761737842" r:id="rId54"/>
              </w:object>
            </w:r>
          </w:p>
          <w:p w14:paraId="5E717D06" w14:textId="77777777" w:rsidR="008F0230" w:rsidRPr="009D5268" w:rsidRDefault="008F0230" w:rsidP="008F0230">
            <w:pPr>
              <w:spacing w:before="120" w:after="120"/>
              <w:rPr>
                <w:sz w:val="28"/>
                <w:szCs w:val="28"/>
                <w:lang w:val="pt-BR"/>
              </w:rPr>
            </w:pPr>
            <w:r w:rsidRPr="009D5268">
              <w:rPr>
                <w:sz w:val="28"/>
                <w:szCs w:val="28"/>
                <w:lang w:val="pt-BR"/>
              </w:rPr>
              <w:t xml:space="preserve"> - ĐKXĐ: </w:t>
            </w:r>
            <w:r w:rsidRPr="009D5268">
              <w:rPr>
                <w:position w:val="-6"/>
                <w:sz w:val="28"/>
                <w:szCs w:val="28"/>
              </w:rPr>
              <w:object w:dxaOrig="675" w:dyaOrig="285" w14:anchorId="32026152">
                <v:shape id="_x0000_i1050" type="#_x0000_t75" style="width:33.75pt;height:14.25pt" o:ole="">
                  <v:imagedata r:id="rId55" o:title=""/>
                </v:shape>
                <o:OLEObject Type="Embed" ProgID="Equation.DSMT4" ShapeID="_x0000_i1050" DrawAspect="Content" ObjectID="_1761737843" r:id="rId56"/>
              </w:object>
            </w:r>
            <w:r w:rsidRPr="009D5268">
              <w:rPr>
                <w:sz w:val="28"/>
                <w:szCs w:val="28"/>
                <w:lang w:val="pt-BR"/>
              </w:rPr>
              <w:t xml:space="preserve"> và </w:t>
            </w:r>
            <w:r w:rsidRPr="009D5268">
              <w:rPr>
                <w:position w:val="-6"/>
                <w:sz w:val="28"/>
                <w:szCs w:val="28"/>
              </w:rPr>
              <w:object w:dxaOrig="555" w:dyaOrig="285" w14:anchorId="205C438F">
                <v:shape id="_x0000_i1051" type="#_x0000_t75" style="width:27.75pt;height:14.25pt" o:ole="">
                  <v:imagedata r:id="rId57" o:title=""/>
                </v:shape>
                <o:OLEObject Type="Embed" ProgID="Equation.DSMT4" ShapeID="_x0000_i1051" DrawAspect="Content" ObjectID="_1761737844" r:id="rId58"/>
              </w:object>
            </w:r>
            <w:r w:rsidRPr="009D5268">
              <w:rPr>
                <w:sz w:val="28"/>
                <w:szCs w:val="28"/>
                <w:lang w:val="pt-BR"/>
              </w:rPr>
              <w:t xml:space="preserve">.                                                                    </w:t>
            </w:r>
          </w:p>
          <w:p w14:paraId="42D63023" w14:textId="77777777" w:rsidR="008F0230" w:rsidRPr="009D5268" w:rsidRDefault="008F0230" w:rsidP="008F0230">
            <w:pPr>
              <w:spacing w:before="120" w:after="120"/>
              <w:ind w:firstLine="720"/>
              <w:rPr>
                <w:sz w:val="28"/>
                <w:szCs w:val="28"/>
                <w:lang w:val="nl-NL"/>
              </w:rPr>
            </w:pPr>
            <w:r w:rsidRPr="009D5268">
              <w:rPr>
                <w:sz w:val="28"/>
                <w:szCs w:val="28"/>
                <w:lang w:val="pt-BR"/>
              </w:rPr>
              <w:t xml:space="preserve">  </w:t>
            </w:r>
            <w:r w:rsidRPr="009D5268">
              <w:rPr>
                <w:position w:val="-28"/>
                <w:sz w:val="28"/>
                <w:szCs w:val="28"/>
              </w:rPr>
              <w:object w:dxaOrig="3240" w:dyaOrig="705" w14:anchorId="0E988458">
                <v:shape id="_x0000_i1052" type="#_x0000_t75" style="width:162pt;height:35.25pt" o:ole="">
                  <v:imagedata r:id="rId59" o:title=""/>
                </v:shape>
                <o:OLEObject Type="Embed" ProgID="Equation.DSMT4" ShapeID="_x0000_i1052" DrawAspect="Content" ObjectID="_1761737845" r:id="rId60"/>
              </w:object>
            </w:r>
          </w:p>
          <w:p w14:paraId="2E018A34" w14:textId="77777777" w:rsidR="008F0230" w:rsidRPr="009D5268" w:rsidRDefault="008F0230" w:rsidP="008F0230">
            <w:pPr>
              <w:spacing w:before="120" w:after="120"/>
              <w:ind w:firstLine="720"/>
              <w:rPr>
                <w:sz w:val="28"/>
                <w:szCs w:val="28"/>
                <w:lang w:val="pt-BR"/>
              </w:rPr>
            </w:pPr>
            <w:r w:rsidRPr="009D5268">
              <w:rPr>
                <w:sz w:val="28"/>
                <w:szCs w:val="28"/>
                <w:lang w:val="pt-BR"/>
              </w:rPr>
              <w:t xml:space="preserve"> </w:t>
            </w:r>
            <w:r w:rsidRPr="009D5268">
              <w:rPr>
                <w:position w:val="-6"/>
                <w:sz w:val="28"/>
                <w:szCs w:val="28"/>
              </w:rPr>
              <w:object w:dxaOrig="300" w:dyaOrig="240" w14:anchorId="0C19CAB6">
                <v:shape id="_x0000_i1053" type="#_x0000_t75" style="width:15pt;height:12pt" o:ole="">
                  <v:imagedata r:id="rId61" o:title=""/>
                </v:shape>
                <o:OLEObject Type="Embed" ProgID="Equation.DSMT4" ShapeID="_x0000_i1053" DrawAspect="Content" ObjectID="_1761737846" r:id="rId62"/>
              </w:object>
            </w:r>
            <w:r w:rsidRPr="009D5268">
              <w:rPr>
                <w:sz w:val="28"/>
                <w:szCs w:val="28"/>
                <w:lang w:val="pt-BR"/>
              </w:rPr>
              <w:t xml:space="preserve"> 2(x - 2) – (x + 1) = 3x - 11                                                                      </w:t>
            </w:r>
          </w:p>
          <w:p w14:paraId="0C1FBE6B" w14:textId="77777777" w:rsidR="008F0230" w:rsidRPr="009D5268" w:rsidRDefault="008F0230" w:rsidP="008F0230">
            <w:pPr>
              <w:spacing w:before="120" w:after="120"/>
              <w:rPr>
                <w:sz w:val="28"/>
                <w:szCs w:val="28"/>
                <w:lang w:val="pt-BR"/>
              </w:rPr>
            </w:pPr>
            <w:r w:rsidRPr="009D5268">
              <w:rPr>
                <w:sz w:val="28"/>
                <w:szCs w:val="28"/>
                <w:lang w:val="pt-BR"/>
              </w:rPr>
              <w:t xml:space="preserve">            </w:t>
            </w:r>
            <w:r w:rsidRPr="009D5268">
              <w:rPr>
                <w:position w:val="-6"/>
                <w:sz w:val="28"/>
                <w:szCs w:val="28"/>
              </w:rPr>
              <w:object w:dxaOrig="345" w:dyaOrig="240" w14:anchorId="54825812">
                <v:shape id="_x0000_i1054" type="#_x0000_t75" style="width:17.25pt;height:12pt" o:ole="">
                  <v:imagedata r:id="rId63" o:title=""/>
                </v:shape>
                <o:OLEObject Type="Embed" ProgID="Equation.DSMT4" ShapeID="_x0000_i1054" DrawAspect="Content" ObjectID="_1761737847" r:id="rId64"/>
              </w:object>
            </w:r>
            <w:r w:rsidRPr="009D5268">
              <w:rPr>
                <w:sz w:val="28"/>
                <w:szCs w:val="28"/>
                <w:lang w:val="pt-BR"/>
              </w:rPr>
              <w:t xml:space="preserve"> 2x = 6</w:t>
            </w:r>
          </w:p>
          <w:p w14:paraId="38D8B3F6" w14:textId="77777777" w:rsidR="008F0230" w:rsidRPr="009D5268" w:rsidRDefault="008F0230" w:rsidP="008F0230">
            <w:pPr>
              <w:spacing w:before="120" w:after="120"/>
              <w:rPr>
                <w:sz w:val="28"/>
                <w:szCs w:val="28"/>
                <w:lang w:val="pt-BR"/>
              </w:rPr>
            </w:pPr>
            <w:r w:rsidRPr="009D5268">
              <w:rPr>
                <w:sz w:val="28"/>
                <w:szCs w:val="28"/>
                <w:lang w:val="pt-BR"/>
              </w:rPr>
              <w:t xml:space="preserve">            </w:t>
            </w:r>
            <w:r w:rsidRPr="009D5268">
              <w:rPr>
                <w:position w:val="-6"/>
                <w:sz w:val="28"/>
                <w:szCs w:val="28"/>
              </w:rPr>
              <w:object w:dxaOrig="345" w:dyaOrig="240" w14:anchorId="27798DF9">
                <v:shape id="_x0000_i1055" type="#_x0000_t75" style="width:17.25pt;height:12pt" o:ole="">
                  <v:imagedata r:id="rId63" o:title=""/>
                </v:shape>
                <o:OLEObject Type="Embed" ProgID="Equation.DSMT4" ShapeID="_x0000_i1055" DrawAspect="Content" ObjectID="_1761737848" r:id="rId65"/>
              </w:object>
            </w:r>
            <w:r w:rsidRPr="009D5268">
              <w:rPr>
                <w:sz w:val="28"/>
                <w:szCs w:val="28"/>
                <w:lang w:val="pt-BR"/>
              </w:rPr>
              <w:t xml:space="preserve"> x = 3 (thỏa mãn ĐKXĐ)  </w:t>
            </w:r>
            <w:r w:rsidRPr="009D5268">
              <w:rPr>
                <w:sz w:val="28"/>
                <w:szCs w:val="28"/>
                <w:lang w:val="pt-BR"/>
              </w:rPr>
              <w:tab/>
            </w:r>
            <w:r w:rsidRPr="009D5268">
              <w:rPr>
                <w:sz w:val="28"/>
                <w:szCs w:val="28"/>
                <w:lang w:val="pt-BR"/>
              </w:rPr>
              <w:tab/>
            </w:r>
            <w:r w:rsidRPr="009D5268">
              <w:rPr>
                <w:sz w:val="28"/>
                <w:szCs w:val="28"/>
                <w:lang w:val="pt-BR"/>
              </w:rPr>
              <w:tab/>
            </w:r>
            <w:r w:rsidRPr="009D5268">
              <w:rPr>
                <w:sz w:val="28"/>
                <w:szCs w:val="28"/>
                <w:lang w:val="pt-BR"/>
              </w:rPr>
              <w:tab/>
              <w:t xml:space="preserve">        </w:t>
            </w:r>
            <w:r w:rsidRPr="009D5268">
              <w:rPr>
                <w:i/>
                <w:sz w:val="28"/>
                <w:szCs w:val="28"/>
                <w:lang w:val="pt-BR"/>
              </w:rPr>
              <w:t xml:space="preserve"> </w:t>
            </w:r>
          </w:p>
          <w:p w14:paraId="6C7CBAD5" w14:textId="77777777" w:rsidR="008F0230" w:rsidRPr="00845239" w:rsidRDefault="008F0230" w:rsidP="008F0230">
            <w:pPr>
              <w:spacing w:line="276" w:lineRule="auto"/>
              <w:jc w:val="both"/>
              <w:rPr>
                <w:rFonts w:eastAsia="Calibri"/>
                <w:sz w:val="28"/>
                <w:szCs w:val="28"/>
                <w:lang w:val="pl-PL"/>
              </w:rPr>
            </w:pPr>
            <w:r w:rsidRPr="009D5268">
              <w:rPr>
                <w:sz w:val="28"/>
                <w:szCs w:val="28"/>
                <w:lang w:val="pt-BR"/>
              </w:rPr>
              <w:t xml:space="preserve"> Vậy tập nghiệm của phương trình là  S = </w:t>
            </w:r>
            <w:r w:rsidRPr="009D5268">
              <w:rPr>
                <w:position w:val="-14"/>
                <w:sz w:val="28"/>
                <w:szCs w:val="28"/>
              </w:rPr>
              <w:object w:dxaOrig="375" w:dyaOrig="405" w14:anchorId="7D483E5A">
                <v:shape id="_x0000_i1056" type="#_x0000_t75" style="width:18.75pt;height:20.25pt" o:ole="">
                  <v:imagedata r:id="rId66" o:title=""/>
                </v:shape>
                <o:OLEObject Type="Embed" ProgID="Equation.DSMT4" ShapeID="_x0000_i1056" DrawAspect="Content" ObjectID="_1761737849" r:id="rId67"/>
              </w:object>
            </w:r>
            <w:r w:rsidRPr="009D5268">
              <w:rPr>
                <w:sz w:val="28"/>
                <w:szCs w:val="28"/>
                <w:lang w:val="pt-BR"/>
              </w:rPr>
              <w:t xml:space="preserve">    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B4E7F38" w14:textId="77777777" w:rsidR="00926C08" w:rsidRDefault="00926C08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08186EC0" w14:textId="77777777" w:rsidR="008F0230" w:rsidRPr="00845239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2C5D687C" w14:textId="77777777" w:rsidR="008F0230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167E2162" w14:textId="77777777" w:rsidR="008F0230" w:rsidRPr="00845239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7FD37940" w14:textId="77777777" w:rsidR="008F0230" w:rsidRPr="00845239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6EDF857B" w14:textId="77777777" w:rsidR="008F0230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  <w:r w:rsidRPr="00845239">
              <w:rPr>
                <w:rFonts w:eastAsia="Calibri"/>
                <w:sz w:val="28"/>
                <w:szCs w:val="28"/>
              </w:rPr>
              <w:t>0.25</w:t>
            </w:r>
          </w:p>
          <w:p w14:paraId="1010BBFE" w14:textId="77777777" w:rsidR="008F0230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6D08BFEF" w14:textId="77777777" w:rsidR="008F0230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03B82AAA" w14:textId="77777777" w:rsidR="008F0230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</w:p>
          <w:p w14:paraId="4B497288" w14:textId="77777777" w:rsidR="008F0230" w:rsidRPr="00845239" w:rsidRDefault="008F0230" w:rsidP="00A171E6">
            <w:pPr>
              <w:tabs>
                <w:tab w:val="left" w:pos="6270"/>
              </w:tabs>
              <w:jc w:val="center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0,25</w:t>
            </w:r>
          </w:p>
        </w:tc>
      </w:tr>
      <w:tr w:rsidR="008F0230" w:rsidRPr="00845239" w14:paraId="32FB404C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530"/>
        </w:trPr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77A622C" w14:textId="77777777" w:rsidR="008F0230" w:rsidRDefault="008F0230" w:rsidP="008F0230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Bài 3 </w:t>
            </w:r>
          </w:p>
          <w:p w14:paraId="3D1510B2" w14:textId="77777777" w:rsidR="008F0230" w:rsidRPr="00845239" w:rsidRDefault="008F0230" w:rsidP="008F0230">
            <w:pPr>
              <w:spacing w:after="200" w:line="276" w:lineRule="auto"/>
              <w:rPr>
                <w:rFonts w:eastAsia="Calibri"/>
                <w:b/>
                <w:sz w:val="28"/>
                <w:szCs w:val="28"/>
                <w:lang w:val="pt-BR"/>
              </w:rPr>
            </w:pPr>
            <w:r>
              <w:rPr>
                <w:rFonts w:eastAsia="Calibri"/>
                <w:b/>
                <w:sz w:val="28"/>
                <w:szCs w:val="28"/>
                <w:lang w:val="pt-BR"/>
              </w:rPr>
              <w:t>(2,0)</w:t>
            </w: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 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C2E46EA" w14:textId="4D3EB319" w:rsidR="008F0230" w:rsidRDefault="008F0230" w:rsidP="008F0230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79699F9E" w14:textId="641D72EC" w:rsidR="00CB6728" w:rsidRDefault="00CB6728" w:rsidP="008F0230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58CEB1C2" w14:textId="77777777" w:rsidR="00CB6728" w:rsidRDefault="00CB6728" w:rsidP="008F0230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</w:p>
          <w:p w14:paraId="46637F6F" w14:textId="77777777" w:rsidR="008F0230" w:rsidRPr="00845239" w:rsidRDefault="008F0230" w:rsidP="008F0230">
            <w:pPr>
              <w:spacing w:after="200" w:line="276" w:lineRule="auto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(2,0)</w:t>
            </w:r>
            <w:r>
              <w:rPr>
                <w:rFonts w:eastAsia="Calibri"/>
                <w:sz w:val="28"/>
                <w:szCs w:val="28"/>
                <w:lang w:val="pt-BR"/>
              </w:rPr>
              <w:t>đ</w:t>
            </w: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21CAC0C" w14:textId="77777777" w:rsidR="008F0230" w:rsidRPr="004B3E91" w:rsidRDefault="008F0230" w:rsidP="008F0230">
            <w:pPr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Gọi </w:t>
            </w:r>
            <w:r w:rsidRPr="004B3E91">
              <w:rPr>
                <w:color w:val="000000"/>
                <w:sz w:val="28"/>
                <w:szCs w:val="28"/>
                <w:lang w:eastAsia="vi-VN"/>
              </w:rPr>
              <w:t xml:space="preserve">độ dài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>quãng đường AB dài x (km) ; đk: x &gt; 0</w:t>
            </w:r>
          </w:p>
          <w:p w14:paraId="510149AF" w14:textId="2EE7C64C" w:rsidR="008F0230" w:rsidRPr="004B3E91" w:rsidRDefault="008F0230" w:rsidP="008F0230">
            <w:pPr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eastAsia="vi-VN"/>
              </w:rPr>
              <w:t>Vận tốc của xe máy lúc về là 40 km/h – 10km/h = 30km/h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  <w:t xml:space="preserve">Thời gian đi từ A đến B là </w:t>
            </w:r>
            <w:r w:rsidRPr="004B3E91">
              <w:rPr>
                <w:color w:val="000000"/>
                <w:position w:val="-24"/>
                <w:sz w:val="28"/>
                <w:szCs w:val="28"/>
                <w:lang w:val="vi-VN" w:eastAsia="vi-VN"/>
              </w:rPr>
              <w:object w:dxaOrig="360" w:dyaOrig="620" w14:anchorId="578D0C0A">
                <v:shape id="_x0000_i1057" type="#_x0000_t75" style="width:18pt;height:30.75pt" o:ole="">
                  <v:imagedata r:id="rId68" o:title=""/>
                </v:shape>
                <o:OLEObject Type="Embed" ProgID="Equation.DSMT4" ShapeID="_x0000_i1057" DrawAspect="Content" ObjectID="_1761737850" r:id="rId69"/>
              </w:objec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(giờ)           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3974AC32" w14:textId="77777777" w:rsidR="008F0230" w:rsidRPr="004B3E91" w:rsidRDefault="008F0230" w:rsidP="008F0230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Thời gian lúc về là </w:t>
            </w:r>
            <w:r w:rsidRPr="004B3E91">
              <w:rPr>
                <w:color w:val="000000"/>
                <w:position w:val="-24"/>
                <w:sz w:val="28"/>
                <w:szCs w:val="28"/>
                <w:lang w:val="vi-VN" w:eastAsia="vi-VN"/>
              </w:rPr>
              <w:object w:dxaOrig="340" w:dyaOrig="620" w14:anchorId="5913B386">
                <v:shape id="_x0000_i1058" type="#_x0000_t75" style="width:17.25pt;height:30.75pt" o:ole="">
                  <v:imagedata r:id="rId70" o:title=""/>
                </v:shape>
                <o:OLEObject Type="Embed" ProgID="Equation.DSMT4" ShapeID="_x0000_i1058" DrawAspect="Content" ObjectID="_1761737851" r:id="rId71"/>
              </w:objec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>(giờ )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4BFECA0A" w14:textId="77777777" w:rsidR="008F0230" w:rsidRPr="004B3E91" w:rsidRDefault="008F0230" w:rsidP="008F0230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Đổi 3 giờ 30 phút = </w:t>
            </w:r>
            <w:r w:rsidRPr="004B3E91">
              <w:rPr>
                <w:color w:val="000000"/>
                <w:position w:val="-24"/>
                <w:sz w:val="28"/>
                <w:szCs w:val="28"/>
                <w:lang w:val="vi-VN" w:eastAsia="vi-VN"/>
              </w:rPr>
              <w:object w:dxaOrig="240" w:dyaOrig="620" w14:anchorId="63DAF7FD">
                <v:shape id="_x0000_i1059" type="#_x0000_t75" style="width:12pt;height:30.75pt" o:ole="">
                  <v:imagedata r:id="rId72" o:title=""/>
                </v:shape>
                <o:OLEObject Type="Embed" ProgID="Equation.DSMT4" ShapeID="_x0000_i1059" DrawAspect="Content" ObjectID="_1761737852" r:id="rId73"/>
              </w:objec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>giờ</w:t>
            </w:r>
          </w:p>
          <w:p w14:paraId="0899AD3D" w14:textId="77777777" w:rsidR="008F0230" w:rsidRPr="004B3E91" w:rsidRDefault="008F0230" w:rsidP="008F0230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>Theo bài toán ta có phương trình :</w:t>
            </w:r>
            <w:r w:rsidRPr="004B3E91">
              <w:rPr>
                <w:color w:val="000000"/>
                <w:position w:val="-24"/>
                <w:sz w:val="28"/>
                <w:szCs w:val="28"/>
                <w:lang w:val="vi-VN" w:eastAsia="vi-VN"/>
              </w:rPr>
              <w:object w:dxaOrig="1240" w:dyaOrig="620" w14:anchorId="62689CB8">
                <v:shape id="_x0000_i1060" type="#_x0000_t75" style="width:62.25pt;height:30.75pt" o:ole="">
                  <v:imagedata r:id="rId74" o:title=""/>
                </v:shape>
                <o:OLEObject Type="Embed" ProgID="Equation.DSMT4" ShapeID="_x0000_i1060" DrawAspect="Content" ObjectID="_1761737853" r:id="rId75"/>
              </w:objec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0A97BB34" w14:textId="5778B82E" w:rsidR="008F0230" w:rsidRPr="004B3E91" w:rsidRDefault="00CB6728" w:rsidP="008F0230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position w:val="-10"/>
                <w:sz w:val="28"/>
                <w:szCs w:val="28"/>
                <w:lang w:val="vi-VN" w:eastAsia="vi-VN"/>
              </w:rPr>
              <w:object w:dxaOrig="1660" w:dyaOrig="320" w14:anchorId="625129B1">
                <v:shape id="_x0000_i1061" type="#_x0000_t75" style="width:83pt;height:18pt" o:ole="">
                  <v:imagedata r:id="rId76" o:title=""/>
                </v:shape>
                <o:OLEObject Type="Embed" ProgID="Equation.DSMT4" ShapeID="_x0000_i1061" DrawAspect="Content" ObjectID="_1761737854" r:id="rId77"/>
              </w:object>
            </w:r>
          </w:p>
          <w:p w14:paraId="79F57CA6" w14:textId="77777777" w:rsidR="008F0230" w:rsidRPr="004B3E91" w:rsidRDefault="008F0230" w:rsidP="008F0230">
            <w:pPr>
              <w:ind w:left="720"/>
              <w:rPr>
                <w:color w:val="000000"/>
                <w:sz w:val="28"/>
                <w:szCs w:val="28"/>
                <w:lang w:val="vi-VN" w:eastAsia="vi-VN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sym w:font="Symbol" w:char="F0DB"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 xml:space="preserve"> x = 60 (nhận)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</w:p>
          <w:p w14:paraId="59BBE670" w14:textId="77777777" w:rsidR="008F0230" w:rsidRPr="004B3E91" w:rsidRDefault="008F0230" w:rsidP="008F0230">
            <w:pPr>
              <w:spacing w:after="200" w:line="360" w:lineRule="auto"/>
              <w:rPr>
                <w:rFonts w:eastAsia="Calibri"/>
                <w:sz w:val="28"/>
                <w:szCs w:val="28"/>
                <w:lang w:val="pt-BR"/>
              </w:rPr>
            </w:pPr>
            <w:r w:rsidRPr="004B3E91">
              <w:rPr>
                <w:color w:val="000000"/>
                <w:sz w:val="28"/>
                <w:szCs w:val="28"/>
                <w:lang w:val="vi-VN" w:eastAsia="vi-VN"/>
              </w:rPr>
              <w:t>Vậy quãng đường AB dài 60 km</w:t>
            </w:r>
            <w:r w:rsidRPr="004B3E91">
              <w:rPr>
                <w:color w:val="000000"/>
                <w:sz w:val="28"/>
                <w:szCs w:val="28"/>
                <w:lang w:val="vi-VN" w:eastAsia="vi-VN"/>
              </w:rPr>
              <w:tab/>
            </w:r>
            <w:r w:rsidRPr="004B3E91">
              <w:rPr>
                <w:rFonts w:eastAsia="Calibri"/>
                <w:sz w:val="28"/>
                <w:szCs w:val="28"/>
                <w:lang w:val="pl-PL"/>
              </w:rPr>
              <w:t xml:space="preserve">         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843387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22B9778B" w14:textId="77777777" w:rsidR="008F0230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402BDD7F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6DDD2E58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  <w:p w14:paraId="5947E4AC" w14:textId="21F630B3" w:rsidR="008F0230" w:rsidRPr="00845239" w:rsidRDefault="00926C08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8F0230"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361C7A52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5</w:t>
            </w:r>
          </w:p>
          <w:p w14:paraId="7D8D5B7A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8F0230" w:rsidRPr="00845239" w14:paraId="30F41A9B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25"/>
        </w:trPr>
        <w:tc>
          <w:tcPr>
            <w:tcW w:w="1023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14:paraId="6BDE6984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4E82D8D9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0CC5EC41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200530EA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02323670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5B5F075B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67AA0F64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021D5E4D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3BB763D3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057D63CF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366AB1A0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>Bài 4 (3,0)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6222F8C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886F7CF" w14:textId="77777777" w:rsidR="008F0230" w:rsidRDefault="008F0230" w:rsidP="008F0230">
            <w:pPr>
              <w:tabs>
                <w:tab w:val="left" w:pos="1950"/>
              </w:tabs>
              <w:spacing w:after="200" w:line="276" w:lineRule="auto"/>
              <w:ind w:left="360"/>
              <w:rPr>
                <w:rFonts w:eastAsia="Calibri"/>
                <w:noProof/>
                <w:sz w:val="28"/>
                <w:szCs w:val="28"/>
              </w:rPr>
            </w:pPr>
            <w:r w:rsidRPr="00845239">
              <w:rPr>
                <w:rFonts w:eastAsia="Calibri"/>
                <w:noProof/>
                <w:sz w:val="28"/>
                <w:szCs w:val="28"/>
              </w:rPr>
              <w:t>Ghi giả thiết, kết luận và vẽ hình đúng đến câu a</w:t>
            </w:r>
          </w:p>
          <w:p w14:paraId="5CDD93E5" w14:textId="721AD61B" w:rsidR="008F0230" w:rsidRPr="00845239" w:rsidRDefault="00316811" w:rsidP="008F0230">
            <w:pPr>
              <w:tabs>
                <w:tab w:val="left" w:pos="1950"/>
              </w:tabs>
              <w:spacing w:after="200" w:line="276" w:lineRule="auto"/>
              <w:ind w:left="360"/>
              <w:rPr>
                <w:rFonts w:eastAsia="Calibri"/>
                <w:noProof/>
                <w:sz w:val="28"/>
                <w:szCs w:val="28"/>
              </w:rPr>
            </w:pPr>
            <w:r w:rsidRPr="00316811">
              <w:rPr>
                <w:rFonts w:eastAsia="Calibri"/>
                <w:noProof/>
                <w:sz w:val="28"/>
                <w:szCs w:val="28"/>
              </w:rPr>
              <w:drawing>
                <wp:inline distT="0" distB="0" distL="0" distR="0" wp14:anchorId="3BF86F2D" wp14:editId="62BBBE99">
                  <wp:extent cx="2811185" cy="2060812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18693" cy="20663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8F0230" w:rsidRPr="00845239">
              <w:rPr>
                <w:rFonts w:eastAsia="Calibri"/>
                <w:noProof/>
                <w:sz w:val="28"/>
                <w:szCs w:val="28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3C639B9D" wp14:editId="169D24CC">
                      <wp:simplePos x="0" y="0"/>
                      <wp:positionH relativeFrom="column">
                        <wp:posOffset>1155700</wp:posOffset>
                      </wp:positionH>
                      <wp:positionV relativeFrom="paragraph">
                        <wp:posOffset>876300</wp:posOffset>
                      </wp:positionV>
                      <wp:extent cx="229870" cy="453390"/>
                      <wp:effectExtent l="0" t="0" r="0" b="0"/>
                      <wp:wrapNone/>
                      <wp:docPr id="8" name="Text Box 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9870" cy="45339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14:paraId="3A63428D" w14:textId="77777777" w:rsidR="00316811" w:rsidRDefault="00316811" w:rsidP="008F023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20000</wp14:pctHeight>
                      </wp14:sizeRelV>
                    </wp:anchor>
                  </w:drawing>
                </mc:Choice>
                <mc:Fallback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aink="http://schemas.microsoft.com/office/drawing/2016/ink" xmlns:am3d="http://schemas.microsoft.com/office/drawing/2017/model3d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>
                  <w:pict>
                    <v:shapetype w14:anchorId="3C639B9D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8" o:spid="_x0000_s1026" type="#_x0000_t202" style="position:absolute;left:0;text-align:left;margin-left:91pt;margin-top:69pt;width:18.1pt;height:35.7pt;z-index:251668480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" filled="f" stroked="f">
                      <v:textbox style="mso-fit-shape-to-text:t">
                        <w:txbxContent>
                          <w:p w14:paraId="3A63428D" w14:textId="77777777" w:rsidR="00316811" w:rsidRDefault="00316811" w:rsidP="008F0230"/>
                        </w:txbxContent>
                      </v:textbox>
                    </v:shape>
                  </w:pict>
                </mc:Fallback>
              </mc:AlternateConten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B7F8DE9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  <w:p w14:paraId="2773F5B1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5đ</w:t>
            </w:r>
          </w:p>
          <w:p w14:paraId="26A55D2C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</w:tc>
      </w:tr>
      <w:tr w:rsidR="008F0230" w:rsidRPr="00845239" w14:paraId="0D3C3EB2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745"/>
        </w:trPr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1FAD79F0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D2BA68E" w14:textId="638543E5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 xml:space="preserve">Câu </w:t>
            </w:r>
            <w:r w:rsidR="00F07F42">
              <w:rPr>
                <w:rFonts w:eastAsia="Calibri"/>
                <w:bCs/>
                <w:sz w:val="28"/>
                <w:szCs w:val="28"/>
                <w:lang w:val="pt-BR"/>
              </w:rPr>
              <w:t>1</w:t>
            </w:r>
          </w:p>
          <w:p w14:paraId="22F8F05D" w14:textId="77777777" w:rsidR="00854CC4" w:rsidRPr="005618CA" w:rsidRDefault="00854CC4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  <w:p w14:paraId="6EA18287" w14:textId="198A3A97" w:rsidR="008F0230" w:rsidRPr="005618CA" w:rsidRDefault="008F0230" w:rsidP="00544E4C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>1</w:t>
            </w:r>
            <w:r w:rsidR="00544E4C">
              <w:rPr>
                <w:rFonts w:eastAsia="Calibri"/>
                <w:bCs/>
                <w:sz w:val="28"/>
                <w:szCs w:val="28"/>
                <w:lang w:val="pt-BR"/>
              </w:rPr>
              <w:t>,25</w:t>
            </w: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>đ</w:t>
            </w:r>
          </w:p>
          <w:p w14:paraId="4519794B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955ED9D" w14:textId="7DD8CD3E" w:rsidR="008F0230" w:rsidRDefault="00316811" w:rsidP="00854CC4">
            <w:pPr>
              <w:tabs>
                <w:tab w:val="left" w:pos="1950"/>
              </w:tabs>
              <w:spacing w:after="200" w:line="276" w:lineRule="auto"/>
              <w:jc w:val="both"/>
              <w:rPr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Xét </w:t>
            </w:r>
            <w:r w:rsidRPr="00316811">
              <w:rPr>
                <w:position w:val="-4"/>
                <w:sz w:val="28"/>
                <w:szCs w:val="28"/>
              </w:rPr>
              <w:object w:dxaOrig="220" w:dyaOrig="200" w14:anchorId="6B52959B">
                <v:shape id="_x0000_i1062" type="#_x0000_t75" style="width:15.75pt;height:15pt" o:ole="">
                  <v:imagedata r:id="rId79" o:title=""/>
                </v:shape>
                <o:OLEObject Type="Embed" ProgID="Equation.DSMT4" ShapeID="_x0000_i1062" DrawAspect="Content" ObjectID="_1761737855" r:id="rId80"/>
              </w:object>
            </w:r>
            <w:r w:rsidR="00854CC4">
              <w:rPr>
                <w:sz w:val="28"/>
                <w:szCs w:val="28"/>
              </w:rPr>
              <w:t>AMC có MD</w:t>
            </w:r>
            <w:r>
              <w:rPr>
                <w:sz w:val="28"/>
                <w:szCs w:val="28"/>
              </w:rPr>
              <w:t xml:space="preserve"> là tia  phân giác của </w:t>
            </w:r>
            <w:r w:rsidR="00854CC4" w:rsidRPr="0099086D">
              <w:rPr>
                <w:position w:val="-6"/>
              </w:rPr>
              <w:object w:dxaOrig="700" w:dyaOrig="400" w14:anchorId="52D2D8ED">
                <v:shape id="_x0000_i1063" type="#_x0000_t75" style="width:35.25pt;height:20.25pt" o:ole="">
                  <v:imagedata r:id="rId81" o:title=""/>
                </v:shape>
                <o:OLEObject Type="Embed" ProgID="Equation.DSMT4" ShapeID="_x0000_i1063" DrawAspect="Content" ObjectID="_1761737856" r:id="rId82"/>
              </w:object>
            </w:r>
            <w:r w:rsidR="00854CC4">
              <w:rPr>
                <w:sz w:val="28"/>
                <w:szCs w:val="28"/>
              </w:rPr>
              <w:t>, có:</w:t>
            </w:r>
          </w:p>
          <w:p w14:paraId="29CE11B6" w14:textId="3EAF5D32" w:rsidR="00454C80" w:rsidRDefault="00C12A00" w:rsidP="00454C80">
            <w:pPr>
              <w:tabs>
                <w:tab w:val="left" w:pos="1950"/>
              </w:tabs>
              <w:spacing w:after="200" w:line="276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    </w:t>
            </w:r>
            <w:r w:rsidRPr="00C12A00">
              <w:rPr>
                <w:rFonts w:eastAsia="Calibri"/>
                <w:position w:val="-24"/>
                <w:sz w:val="28"/>
                <w:szCs w:val="28"/>
              </w:rPr>
              <w:object w:dxaOrig="1160" w:dyaOrig="620" w14:anchorId="6FD0EE34">
                <v:shape id="_x0000_i1064" type="#_x0000_t75" style="width:58pt;height:31pt" o:ole="">
                  <v:imagedata r:id="rId83" o:title=""/>
                </v:shape>
                <o:OLEObject Type="Embed" ProgID="Equation.DSMT4" ShapeID="_x0000_i1064" DrawAspect="Content" ObjectID="_1761737857" r:id="rId84"/>
              </w:object>
            </w:r>
            <w:r>
              <w:rPr>
                <w:rFonts w:eastAsia="Calibri"/>
                <w:sz w:val="28"/>
                <w:szCs w:val="28"/>
              </w:rPr>
              <w:t xml:space="preserve">  </w:t>
            </w:r>
            <w:r w:rsidR="00454C80">
              <w:rPr>
                <w:rFonts w:eastAsia="Calibri"/>
                <w:sz w:val="28"/>
                <w:szCs w:val="28"/>
              </w:rPr>
              <w:t>( tính chất đường phân giác của tam giác)</w:t>
            </w:r>
          </w:p>
          <w:p w14:paraId="69228DCB" w14:textId="5540B7BD" w:rsidR="00D9783A" w:rsidRDefault="00D9783A" w:rsidP="00854CC4">
            <w:pPr>
              <w:tabs>
                <w:tab w:val="left" w:pos="1950"/>
              </w:tabs>
              <w:spacing w:after="200" w:line="276" w:lineRule="auto"/>
              <w:jc w:val="both"/>
              <w:rPr>
                <w:rFonts w:eastAsia="Calibri"/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>Mà MB = MC ( M là trung điểm của BC)</w:t>
            </w:r>
          </w:p>
          <w:p w14:paraId="3089CF21" w14:textId="7896D21A" w:rsidR="00D9783A" w:rsidRPr="00CB6728" w:rsidRDefault="00CB6728" w:rsidP="00CB6728">
            <w:pPr>
              <w:tabs>
                <w:tab w:val="left" w:pos="1950"/>
              </w:tabs>
              <w:spacing w:after="200" w:line="276" w:lineRule="auto"/>
              <w:ind w:left="360"/>
              <w:jc w:val="both"/>
              <w:rPr>
                <w:rFonts w:eastAsia="Calibri"/>
                <w:sz w:val="28"/>
                <w:szCs w:val="28"/>
              </w:rPr>
            </w:pPr>
            <w:r w:rsidRPr="00CB6728">
              <w:rPr>
                <w:position w:val="-28"/>
              </w:rPr>
              <w:object w:dxaOrig="1640" w:dyaOrig="720" w14:anchorId="3DA4BDE4">
                <v:shape id="_x0000_i1065" type="#_x0000_t75" style="width:82pt;height:36pt" o:ole="">
                  <v:imagedata r:id="rId85" o:title=""/>
                </v:shape>
                <o:OLEObject Type="Embed" ProgID="Equation.DSMT4" ShapeID="_x0000_i1065" DrawAspect="Content" ObjectID="_1761737858" r:id="rId86"/>
              </w:object>
            </w:r>
            <w:r w:rsidR="00DB7A7C">
              <w:t xml:space="preserve"> (1)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770552F" w14:textId="77777777" w:rsidR="00454C80" w:rsidRDefault="00454C8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  <w:p w14:paraId="5BBE2B5F" w14:textId="057B9BD6" w:rsidR="008F0230" w:rsidRDefault="008F0230" w:rsidP="00C12A0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5</w:t>
            </w:r>
          </w:p>
          <w:p w14:paraId="6A62C391" w14:textId="462144D1" w:rsidR="00454C80" w:rsidRDefault="008F0230" w:rsidP="00C12A0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</w:t>
            </w:r>
            <w:r w:rsidR="00C12A00"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554EABCA" w14:textId="446B12B4" w:rsidR="00C12A00" w:rsidRDefault="00C12A00" w:rsidP="00C12A00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>
              <w:rPr>
                <w:rFonts w:eastAsia="Calibri"/>
                <w:sz w:val="28"/>
                <w:szCs w:val="28"/>
                <w:lang w:val="pt-BR"/>
              </w:rPr>
              <w:t>0.25</w:t>
            </w:r>
          </w:p>
          <w:p w14:paraId="050E360D" w14:textId="0B80E1CA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</w:t>
            </w:r>
            <w:r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</w:tc>
      </w:tr>
      <w:tr w:rsidR="008F0230" w:rsidRPr="00845239" w14:paraId="1FA1849F" w14:textId="77777777" w:rsidTr="005D521E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2603"/>
        </w:trPr>
        <w:tc>
          <w:tcPr>
            <w:tcW w:w="1023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14:paraId="5B3DE3B4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05558F3" w14:textId="01DB99DB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 xml:space="preserve">Câu </w:t>
            </w:r>
            <w:r w:rsidR="00F07F42">
              <w:rPr>
                <w:rFonts w:eastAsia="Calibri"/>
                <w:bCs/>
                <w:sz w:val="28"/>
                <w:szCs w:val="28"/>
                <w:lang w:val="pt-BR"/>
              </w:rPr>
              <w:t>2</w:t>
            </w:r>
          </w:p>
          <w:p w14:paraId="154261A9" w14:textId="53F98558" w:rsidR="008F0230" w:rsidRPr="005618CA" w:rsidRDefault="008F0230" w:rsidP="00DB7A7C">
            <w:pPr>
              <w:spacing w:after="200" w:line="276" w:lineRule="auto"/>
              <w:jc w:val="center"/>
              <w:rPr>
                <w:rFonts w:eastAsia="Calibri"/>
                <w:bCs/>
                <w:sz w:val="28"/>
                <w:szCs w:val="28"/>
                <w:lang w:val="pt-BR"/>
              </w:rPr>
            </w:pP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>1</w:t>
            </w:r>
            <w:r w:rsidR="00DB7A7C" w:rsidRPr="005618CA">
              <w:rPr>
                <w:rFonts w:eastAsia="Calibri"/>
                <w:bCs/>
                <w:sz w:val="28"/>
                <w:szCs w:val="28"/>
                <w:lang w:val="pt-BR"/>
              </w:rPr>
              <w:t xml:space="preserve"> </w:t>
            </w: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>đ</w:t>
            </w: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A3E35A6" w14:textId="63173ABD" w:rsidR="008B3AAA" w:rsidRDefault="008B3AAA" w:rsidP="005D521E">
            <w:pPr>
              <w:tabs>
                <w:tab w:val="left" w:pos="1950"/>
              </w:tabs>
              <w:jc w:val="both"/>
              <w:rPr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Xét </w:t>
            </w:r>
            <w:r w:rsidRPr="00316811">
              <w:rPr>
                <w:position w:val="-4"/>
                <w:sz w:val="28"/>
                <w:szCs w:val="28"/>
              </w:rPr>
              <w:object w:dxaOrig="220" w:dyaOrig="200" w14:anchorId="0B21C786">
                <v:shape id="_x0000_i1066" type="#_x0000_t75" style="width:15.75pt;height:15pt" o:ole="">
                  <v:imagedata r:id="rId79" o:title=""/>
                </v:shape>
                <o:OLEObject Type="Embed" ProgID="Equation.DSMT4" ShapeID="_x0000_i1066" DrawAspect="Content" ObjectID="_1761737859" r:id="rId87"/>
              </w:object>
            </w:r>
            <w:r>
              <w:rPr>
                <w:sz w:val="28"/>
                <w:szCs w:val="28"/>
              </w:rPr>
              <w:t xml:space="preserve">AMB có MK là tia  phân giác của </w:t>
            </w:r>
            <w:r w:rsidRPr="0099086D">
              <w:rPr>
                <w:position w:val="-4"/>
              </w:rPr>
              <w:object w:dxaOrig="680" w:dyaOrig="380" w14:anchorId="4828DF9C">
                <v:shape id="_x0000_i1067" type="#_x0000_t75" style="width:33.75pt;height:18.75pt" o:ole="">
                  <v:imagedata r:id="rId88" o:title=""/>
                </v:shape>
                <o:OLEObject Type="Embed" ProgID="Equation.DSMT4" ShapeID="_x0000_i1067" DrawAspect="Content" ObjectID="_1761737860" r:id="rId89"/>
              </w:object>
            </w:r>
            <w:r>
              <w:rPr>
                <w:sz w:val="28"/>
                <w:szCs w:val="28"/>
              </w:rPr>
              <w:t>, có:</w:t>
            </w:r>
          </w:p>
          <w:p w14:paraId="2EA93BC8" w14:textId="09322E39" w:rsidR="008B3AAA" w:rsidRDefault="008B3AAA" w:rsidP="005D521E">
            <w:pPr>
              <w:rPr>
                <w:sz w:val="28"/>
                <w:szCs w:val="28"/>
              </w:rPr>
            </w:pPr>
            <w:r w:rsidRPr="0099086D">
              <w:rPr>
                <w:position w:val="-26"/>
              </w:rPr>
              <w:object w:dxaOrig="1579" w:dyaOrig="700" w14:anchorId="24BB6F52">
                <v:shape id="_x0000_i1068" type="#_x0000_t75" style="width:78.7pt;height:35.25pt" o:ole="">
                  <v:imagedata r:id="rId90" o:title=""/>
                </v:shape>
                <o:OLEObject Type="Embed" ProgID="Equation.DSMT4" ShapeID="_x0000_i1068" DrawAspect="Content" ObjectID="_1761737861" r:id="rId91"/>
              </w:object>
            </w:r>
            <w:r>
              <w:t xml:space="preserve"> </w:t>
            </w:r>
            <w:r w:rsidRPr="005618CA">
              <w:rPr>
                <w:sz w:val="28"/>
                <w:szCs w:val="28"/>
              </w:rPr>
              <w:t>( tính chất đường phân giác của tam giác)</w:t>
            </w:r>
            <w:r w:rsidR="00DB7A7C">
              <w:rPr>
                <w:sz w:val="28"/>
                <w:szCs w:val="28"/>
              </w:rPr>
              <w:t xml:space="preserve"> (2)</w:t>
            </w:r>
          </w:p>
          <w:p w14:paraId="007F407C" w14:textId="32081227" w:rsidR="008B3AAA" w:rsidRPr="00DB7A7C" w:rsidRDefault="00DB7A7C" w:rsidP="005D521E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Từ (1) (2)</w:t>
            </w:r>
          </w:p>
          <w:p w14:paraId="25AA0EC5" w14:textId="7ED33F59" w:rsidR="00CB6728" w:rsidRDefault="00CB6728" w:rsidP="005D521E">
            <w:pPr>
              <w:tabs>
                <w:tab w:val="left" w:pos="1950"/>
              </w:tabs>
            </w:pPr>
            <w:r w:rsidRPr="00662530">
              <w:object w:dxaOrig="1579" w:dyaOrig="720" w14:anchorId="31D25C72">
                <v:shape id="_x0000_i1069" type="#_x0000_t75" style="width:78.95pt;height:36pt" o:ole="">
                  <v:imagedata r:id="rId92" o:title=""/>
                </v:shape>
                <o:OLEObject Type="Embed" ProgID="Equation.DSMT4" ShapeID="_x0000_i1069" DrawAspect="Content" ObjectID="_1761737862" r:id="rId93"/>
              </w:object>
            </w:r>
          </w:p>
          <w:p w14:paraId="6D6DDB3F" w14:textId="35C136DB" w:rsidR="008B3AAA" w:rsidRPr="00CB6728" w:rsidRDefault="005618CA" w:rsidP="005D521E">
            <w:pPr>
              <w:tabs>
                <w:tab w:val="left" w:pos="1950"/>
              </w:tabs>
              <w:rPr>
                <w:rFonts w:eastAsia="Calibri"/>
                <w:sz w:val="28"/>
                <w:szCs w:val="28"/>
                <w:vertAlign w:val="superscript"/>
              </w:rPr>
            </w:pPr>
            <w:r>
              <w:t xml:space="preserve">Xét </w:t>
            </w:r>
            <w:r w:rsidR="008B3AAA" w:rsidRPr="00316811">
              <w:rPr>
                <w:position w:val="-4"/>
                <w:sz w:val="28"/>
                <w:szCs w:val="28"/>
              </w:rPr>
              <w:object w:dxaOrig="220" w:dyaOrig="200" w14:anchorId="0FCBE301">
                <v:shape id="_x0000_i1070" type="#_x0000_t75" style="width:15.75pt;height:15pt" o:ole="">
                  <v:imagedata r:id="rId79" o:title=""/>
                </v:shape>
                <o:OLEObject Type="Embed" ProgID="Equation.DSMT4" ShapeID="_x0000_i1070" DrawAspect="Content" ObjectID="_1761737863" r:id="rId94"/>
              </w:object>
            </w:r>
            <w:r w:rsidR="008B3AAA">
              <w:rPr>
                <w:sz w:val="28"/>
                <w:szCs w:val="28"/>
              </w:rPr>
              <w:t xml:space="preserve">ABC có </w:t>
            </w:r>
            <w:r w:rsidR="008B3AAA" w:rsidRPr="0099086D">
              <w:rPr>
                <w:position w:val="-10"/>
              </w:rPr>
              <w:object w:dxaOrig="1900" w:dyaOrig="340" w14:anchorId="60D51724">
                <v:shape id="_x0000_i1071" type="#_x0000_t75" style="width:95.3pt;height:17.25pt" o:ole="">
                  <v:imagedata r:id="rId95" o:title=""/>
                </v:shape>
                <o:OLEObject Type="Embed" ProgID="Equation.DSMT4" ShapeID="_x0000_i1071" DrawAspect="Content" ObjectID="_1761737864" r:id="rId96"/>
              </w:object>
            </w:r>
            <w:r w:rsidR="008B3AAA">
              <w:t xml:space="preserve"> và </w:t>
            </w:r>
            <w:r w:rsidR="008B3AAA">
              <w:rPr>
                <w:sz w:val="28"/>
                <w:szCs w:val="28"/>
              </w:rPr>
              <w:t xml:space="preserve"> </w:t>
            </w:r>
            <w:r w:rsidR="008B3AAA" w:rsidRPr="00662530">
              <w:rPr>
                <w:position w:val="-28"/>
              </w:rPr>
              <w:object w:dxaOrig="1260" w:dyaOrig="720" w14:anchorId="448EF129">
                <v:shape id="_x0000_i1072" type="#_x0000_t75" style="width:63pt;height:36pt" o:ole="">
                  <v:imagedata r:id="rId97" o:title=""/>
                </v:shape>
                <o:OLEObject Type="Embed" ProgID="Equation.DSMT4" ShapeID="_x0000_i1072" DrawAspect="Content" ObjectID="_1761737865" r:id="rId98"/>
              </w:object>
            </w:r>
          </w:p>
          <w:p w14:paraId="135554A3" w14:textId="7B9E9A62" w:rsidR="008B3AAA" w:rsidRPr="00CB6728" w:rsidRDefault="00CB6728" w:rsidP="005D521E">
            <w:pPr>
              <w:tabs>
                <w:tab w:val="left" w:pos="1950"/>
              </w:tabs>
              <w:rPr>
                <w:rFonts w:eastAsia="Calibri"/>
                <w:sz w:val="28"/>
                <w:szCs w:val="28"/>
                <w:vertAlign w:val="superscript"/>
              </w:rPr>
            </w:pPr>
            <w:r w:rsidRPr="00CB6728">
              <w:rPr>
                <w:rFonts w:eastAsia="Calibri"/>
                <w:sz w:val="40"/>
                <w:szCs w:val="40"/>
                <w:vertAlign w:val="superscript"/>
              </w:rPr>
              <w:t xml:space="preserve">=&gt; </w:t>
            </w:r>
            <w:r w:rsidR="008B3AAA" w:rsidRPr="00CB6728">
              <w:rPr>
                <w:rFonts w:eastAsia="Calibri"/>
                <w:sz w:val="40"/>
                <w:szCs w:val="40"/>
                <w:vertAlign w:val="superscript"/>
              </w:rPr>
              <w:t>KD // BC ( định lý đảo của định lý Talet)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8442CEA" w14:textId="77777777" w:rsidR="006C5640" w:rsidRDefault="006C5640" w:rsidP="00A171E6">
            <w:pPr>
              <w:spacing w:after="200" w:line="432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  <w:p w14:paraId="4B9CA836" w14:textId="0BC74F91" w:rsidR="008F0230" w:rsidRPr="00845239" w:rsidRDefault="008F0230" w:rsidP="00A171E6">
            <w:pPr>
              <w:spacing w:after="200" w:line="432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6CA8E056" w14:textId="6D82E434" w:rsidR="00C12A00" w:rsidRDefault="008F0230" w:rsidP="00DB7A7C">
            <w:pPr>
              <w:spacing w:after="200" w:line="432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</w:t>
            </w:r>
            <w:r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  <w:p w14:paraId="6D64F9B5" w14:textId="6BD5303F" w:rsidR="008F0230" w:rsidRDefault="008F0230" w:rsidP="00A171E6">
            <w:pPr>
              <w:spacing w:after="200" w:line="432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55CC7496" w14:textId="24A1BEC8" w:rsidR="008F0230" w:rsidRPr="00845239" w:rsidRDefault="008F0230" w:rsidP="00DB7A7C">
            <w:pPr>
              <w:spacing w:after="200" w:line="432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</w:t>
            </w:r>
            <w:r>
              <w:rPr>
                <w:rFonts w:eastAsia="Calibri"/>
                <w:sz w:val="28"/>
                <w:szCs w:val="28"/>
                <w:lang w:val="pt-BR"/>
              </w:rPr>
              <w:t>2</w:t>
            </w:r>
            <w:r w:rsidRPr="00845239">
              <w:rPr>
                <w:rFonts w:eastAsia="Calibri"/>
                <w:sz w:val="28"/>
                <w:szCs w:val="28"/>
                <w:lang w:val="pt-BR"/>
              </w:rPr>
              <w:t>5</w:t>
            </w:r>
          </w:p>
        </w:tc>
      </w:tr>
      <w:tr w:rsidR="008F0230" w:rsidRPr="00845239" w14:paraId="2F4E11BE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1425"/>
        </w:trPr>
        <w:tc>
          <w:tcPr>
            <w:tcW w:w="1023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2699158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F99EAE" w14:textId="75B8FF5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 xml:space="preserve">Câu </w:t>
            </w:r>
            <w:r w:rsidR="00F07F42">
              <w:rPr>
                <w:rFonts w:eastAsia="Calibri"/>
                <w:bCs/>
                <w:sz w:val="28"/>
                <w:szCs w:val="28"/>
                <w:lang w:val="pt-BR"/>
              </w:rPr>
              <w:t>3</w:t>
            </w:r>
          </w:p>
          <w:p w14:paraId="61495E83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  <w:r w:rsidRPr="005618CA">
              <w:rPr>
                <w:rFonts w:eastAsia="Calibri"/>
                <w:bCs/>
                <w:sz w:val="28"/>
                <w:szCs w:val="28"/>
                <w:lang w:val="pt-BR"/>
              </w:rPr>
              <w:t>0,75đ</w:t>
            </w:r>
          </w:p>
          <w:p w14:paraId="56BBB79B" w14:textId="77777777" w:rsidR="008F0230" w:rsidRPr="005618CA" w:rsidRDefault="008F0230" w:rsidP="008F0230">
            <w:pPr>
              <w:spacing w:after="200" w:line="276" w:lineRule="auto"/>
              <w:rPr>
                <w:rFonts w:eastAsia="Calibri"/>
                <w:bCs/>
                <w:sz w:val="28"/>
                <w:szCs w:val="28"/>
                <w:lang w:val="pt-BR"/>
              </w:rPr>
            </w:pP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7AB222D" w14:textId="0C678093" w:rsidR="00D042F1" w:rsidRDefault="008B3AAA" w:rsidP="008B3AAA">
            <w:pPr>
              <w:rPr>
                <w:sz w:val="28"/>
                <w:szCs w:val="28"/>
              </w:rPr>
            </w:pPr>
            <w:r>
              <w:rPr>
                <w:rFonts w:eastAsia="Calibri"/>
                <w:sz w:val="28"/>
                <w:szCs w:val="28"/>
              </w:rPr>
              <w:t xml:space="preserve">Xét </w:t>
            </w:r>
            <w:r w:rsidRPr="00316811">
              <w:rPr>
                <w:position w:val="-4"/>
                <w:sz w:val="28"/>
                <w:szCs w:val="28"/>
              </w:rPr>
              <w:object w:dxaOrig="220" w:dyaOrig="200" w14:anchorId="7DD3E09C">
                <v:shape id="_x0000_i1073" type="#_x0000_t75" style="width:15.75pt;height:15pt" o:ole="">
                  <v:imagedata r:id="rId79" o:title=""/>
                </v:shape>
                <o:OLEObject Type="Embed" ProgID="Equation.DSMT4" ShapeID="_x0000_i1073" DrawAspect="Content" ObjectID="_1761737866" r:id="rId99"/>
              </w:object>
            </w:r>
            <w:r>
              <w:rPr>
                <w:sz w:val="28"/>
                <w:szCs w:val="28"/>
              </w:rPr>
              <w:t>ABC có KD // BC (cmt)</w:t>
            </w:r>
            <w:r w:rsidR="00D042F1">
              <w:rPr>
                <w:sz w:val="28"/>
                <w:szCs w:val="28"/>
              </w:rPr>
              <w:t xml:space="preserve"> </w:t>
            </w:r>
          </w:p>
          <w:p w14:paraId="62FF043B" w14:textId="735210BA" w:rsidR="00D042F1" w:rsidRPr="00D042F1" w:rsidRDefault="00D042F1" w:rsidP="008B3AAA">
            <w:r w:rsidRPr="0099086D">
              <w:rPr>
                <w:position w:val="-28"/>
              </w:rPr>
              <w:object w:dxaOrig="1540" w:dyaOrig="720" w14:anchorId="2A720D43">
                <v:shape id="_x0000_i1074" type="#_x0000_t75" style="width:76.55pt;height:36pt" o:ole="">
                  <v:imagedata r:id="rId100" o:title=""/>
                </v:shape>
                <o:OLEObject Type="Embed" ProgID="Equation.DSMT4" ShapeID="_x0000_i1074" DrawAspect="Content" ObjectID="_1761737867" r:id="rId101"/>
              </w:object>
            </w:r>
            <w:r>
              <w:t xml:space="preserve"> </w:t>
            </w:r>
            <w:r w:rsidRPr="005618CA">
              <w:rPr>
                <w:sz w:val="28"/>
                <w:szCs w:val="28"/>
              </w:rPr>
              <w:t>(Hệ quả của định lý Talet)</w:t>
            </w:r>
          </w:p>
          <w:p w14:paraId="648A31AB" w14:textId="77777777" w:rsidR="00D042F1" w:rsidRDefault="00D042F1" w:rsidP="008B3AAA">
            <w:r>
              <w:rPr>
                <w:sz w:val="28"/>
                <w:szCs w:val="28"/>
              </w:rPr>
              <w:t xml:space="preserve">Vì </w:t>
            </w:r>
            <w:r w:rsidRPr="00662530">
              <w:rPr>
                <w:position w:val="-28"/>
              </w:rPr>
              <w:object w:dxaOrig="940" w:dyaOrig="720" w14:anchorId="56949DD9">
                <v:shape id="_x0000_i1075" type="#_x0000_t75" style="width:46.5pt;height:36pt" o:ole="">
                  <v:imagedata r:id="rId32" o:title=""/>
                </v:shape>
                <o:OLEObject Type="Embed" ProgID="Equation.DSMT4" ShapeID="_x0000_i1075" DrawAspect="Content" ObjectID="_1761737868" r:id="rId102"/>
              </w:object>
            </w:r>
            <w:r w:rsidRPr="0099086D">
              <w:rPr>
                <w:position w:val="-28"/>
              </w:rPr>
              <w:object w:dxaOrig="1260" w:dyaOrig="720" w14:anchorId="3EC8F051">
                <v:shape id="_x0000_i1076" type="#_x0000_t75" style="width:63pt;height:36pt" o:ole="">
                  <v:imagedata r:id="rId103" o:title=""/>
                </v:shape>
                <o:OLEObject Type="Embed" ProgID="Equation.DSMT4" ShapeID="_x0000_i1076" DrawAspect="Content" ObjectID="_1761737869" r:id="rId104"/>
              </w:object>
            </w:r>
          </w:p>
          <w:p w14:paraId="4C324098" w14:textId="63B38093" w:rsidR="00D042F1" w:rsidRPr="00D042F1" w:rsidRDefault="00D042F1" w:rsidP="008B3AAA">
            <w:pPr>
              <w:rPr>
                <w:sz w:val="28"/>
                <w:szCs w:val="28"/>
              </w:rPr>
            </w:pPr>
            <w:r w:rsidRPr="0099086D">
              <w:rPr>
                <w:position w:val="-28"/>
              </w:rPr>
              <w:object w:dxaOrig="4080" w:dyaOrig="720" w14:anchorId="1676ACBB">
                <v:shape id="_x0000_i1077" type="#_x0000_t75" style="width:204pt;height:36pt" o:ole="">
                  <v:imagedata r:id="rId105" o:title=""/>
                </v:shape>
                <o:OLEObject Type="Embed" ProgID="Equation.DSMT4" ShapeID="_x0000_i1077" DrawAspect="Content" ObjectID="_1761737870" r:id="rId106"/>
              </w:object>
            </w:r>
            <w:r>
              <w:t>(cm). Vậy BC = 16 cm</w: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3934871" w14:textId="77777777" w:rsidR="005D521E" w:rsidRDefault="005D521E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</w:p>
          <w:p w14:paraId="3EE4F60A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70BFA9E8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03E6260A" w14:textId="77777777" w:rsidR="008F0230" w:rsidRPr="00845239" w:rsidRDefault="008F0230" w:rsidP="00A171E6">
            <w:pPr>
              <w:spacing w:after="200" w:line="276" w:lineRule="auto"/>
              <w:jc w:val="center"/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  <w:tr w:rsidR="008F0230" w:rsidRPr="00845239" w14:paraId="61173F8A" w14:textId="77777777" w:rsidTr="00E67B6F">
        <w:tblPrEx>
          <w:tblBorders>
            <w:top w:val="single" w:sz="4" w:space="0" w:color="auto"/>
            <w:left w:val="single" w:sz="4" w:space="0" w:color="auto"/>
            <w:bottom w:val="single" w:sz="4" w:space="0" w:color="auto"/>
            <w:right w:val="single" w:sz="4" w:space="0" w:color="auto"/>
            <w:insideH w:val="single" w:sz="4" w:space="0" w:color="auto"/>
            <w:insideV w:val="single" w:sz="4" w:space="0" w:color="auto"/>
          </w:tblBorders>
        </w:tblPrEx>
        <w:trPr>
          <w:trHeight w:val="890"/>
        </w:trPr>
        <w:tc>
          <w:tcPr>
            <w:tcW w:w="102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10B8422" w14:textId="77777777" w:rsidR="008F0230" w:rsidRDefault="008F0230" w:rsidP="005D521E">
            <w:pPr>
              <w:rPr>
                <w:rFonts w:eastAsia="Calibri"/>
                <w:b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b/>
                <w:sz w:val="28"/>
                <w:szCs w:val="28"/>
                <w:lang w:val="pt-BR"/>
              </w:rPr>
              <w:t xml:space="preserve">Bài </w:t>
            </w:r>
            <w:r>
              <w:rPr>
                <w:rFonts w:eastAsia="Calibri"/>
                <w:b/>
                <w:sz w:val="28"/>
                <w:szCs w:val="28"/>
                <w:lang w:val="pt-BR"/>
              </w:rPr>
              <w:t>5</w:t>
            </w:r>
          </w:p>
          <w:p w14:paraId="11D8EB97" w14:textId="77777777" w:rsidR="008F0230" w:rsidRPr="005D1C09" w:rsidRDefault="008F0230" w:rsidP="005D521E">
            <w:pPr>
              <w:rPr>
                <w:rFonts w:eastAsia="Calibri"/>
                <w:bCs/>
                <w:i/>
                <w:iCs/>
                <w:sz w:val="28"/>
                <w:szCs w:val="28"/>
                <w:lang w:val="pt-BR"/>
              </w:rPr>
            </w:pPr>
            <w:r w:rsidRPr="005D1C09">
              <w:rPr>
                <w:rFonts w:eastAsia="Calibri"/>
                <w:bCs/>
                <w:i/>
                <w:iCs/>
                <w:sz w:val="28"/>
                <w:szCs w:val="28"/>
                <w:lang w:val="pt-BR"/>
              </w:rPr>
              <w:t>(0,5)</w:t>
            </w:r>
          </w:p>
        </w:tc>
        <w:tc>
          <w:tcPr>
            <w:tcW w:w="91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9D2AE29" w14:textId="77777777" w:rsidR="008F0230" w:rsidRPr="00845239" w:rsidRDefault="008F0230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</w:tc>
        <w:tc>
          <w:tcPr>
            <w:tcW w:w="685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317DF03" w14:textId="77777777" w:rsidR="00F07F42" w:rsidRPr="00D206D0" w:rsidRDefault="00F07F42" w:rsidP="005D521E">
            <w:pPr>
              <w:rPr>
                <w:sz w:val="28"/>
                <w:szCs w:val="28"/>
              </w:rPr>
            </w:pPr>
            <w:r w:rsidRPr="00D206D0">
              <w:rPr>
                <w:b/>
                <w:noProof/>
                <w:position w:val="-30"/>
                <w:sz w:val="28"/>
                <w:szCs w:val="28"/>
              </w:rPr>
              <w:drawing>
                <wp:inline distT="0" distB="0" distL="0" distR="0" wp14:anchorId="6AB0FC8E" wp14:editId="22D5C22F">
                  <wp:extent cx="3476625" cy="495300"/>
                  <wp:effectExtent l="0" t="0" r="0" b="0"/>
                  <wp:docPr id="14" name="Object 8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Object 8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76625" cy="495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5D37936" w14:textId="77777777" w:rsidR="00F07F42" w:rsidRPr="00487C2B" w:rsidRDefault="00F07F42" w:rsidP="005D521E">
            <w:pPr>
              <w:rPr>
                <w:lang w:val="vi-VN"/>
              </w:rPr>
            </w:pPr>
            <w:r>
              <w:t>Ta</w:t>
            </w:r>
            <w:r>
              <w:rPr>
                <w:lang w:val="vi-VN"/>
              </w:rPr>
              <w:t xml:space="preserve"> có: </w:t>
            </w:r>
            <w:r w:rsidRPr="00D206D0">
              <w:rPr>
                <w:position w:val="-14"/>
                <w:sz w:val="28"/>
                <w:szCs w:val="28"/>
                <w:lang w:val="vi-VN"/>
              </w:rPr>
              <w:object w:dxaOrig="3960" w:dyaOrig="440" w14:anchorId="305A360B">
                <v:shape id="_x0000_i1078" type="#_x0000_t75" style="width:198pt;height:21.75pt" o:ole="">
                  <v:imagedata r:id="rId108" o:title=""/>
                </v:shape>
                <o:OLEObject Type="Embed" ProgID="Equation.DSMT4" ShapeID="_x0000_i1078" DrawAspect="Content" ObjectID="_1761737871" r:id="rId109"/>
              </w:object>
            </w:r>
          </w:p>
          <w:p w14:paraId="4CDE0806" w14:textId="77777777" w:rsidR="00F07F42" w:rsidRPr="00845239" w:rsidRDefault="00F07F42" w:rsidP="005D521E">
            <w:r w:rsidRPr="00AE57EF">
              <w:rPr>
                <w:noProof/>
                <w:position w:val="-16"/>
              </w:rPr>
              <w:object w:dxaOrig="1719" w:dyaOrig="440" w14:anchorId="0FD81872">
                <v:shape id="_x0000_i1079" type="#_x0000_t75" style="width:86.2pt;height:21.75pt" o:ole="">
                  <v:imagedata r:id="rId110" o:title=""/>
                </v:shape>
                <o:OLEObject Type="Embed" ProgID="Equation.DSMT4" ShapeID="_x0000_i1079" DrawAspect="Content" ObjectID="_1761737872" r:id="rId111"/>
              </w:object>
            </w:r>
          </w:p>
          <w:p w14:paraId="7CE6AE4F" w14:textId="77777777" w:rsidR="00F07F42" w:rsidRPr="00D206D0" w:rsidRDefault="00F07F42" w:rsidP="005D521E">
            <w:pPr>
              <w:rPr>
                <w:noProof/>
                <w:position w:val="-28"/>
                <w:sz w:val="28"/>
                <w:szCs w:val="28"/>
                <w:lang w:val="vi-VN"/>
              </w:rPr>
            </w:pPr>
            <w:r w:rsidRPr="00D206D0">
              <w:rPr>
                <w:noProof/>
                <w:position w:val="-66"/>
                <w:sz w:val="28"/>
                <w:szCs w:val="28"/>
              </w:rPr>
              <w:object w:dxaOrig="5060" w:dyaOrig="1440" w14:anchorId="702E75B9">
                <v:shape id="_x0000_i1080" type="#_x0000_t75" style="width:252.75pt;height:1in" o:ole="">
                  <v:imagedata r:id="rId112" o:title=""/>
                </v:shape>
                <o:OLEObject Type="Embed" ProgID="Equation.DSMT4" ShapeID="_x0000_i1080" DrawAspect="Content" ObjectID="_1761737873" r:id="rId113"/>
              </w:object>
            </w:r>
            <w:r w:rsidRPr="00D206D0">
              <w:rPr>
                <w:noProof/>
                <w:position w:val="-28"/>
                <w:sz w:val="28"/>
                <w:szCs w:val="28"/>
                <w:lang w:val="vi-VN"/>
              </w:rPr>
              <w:t xml:space="preserve">  </w:t>
            </w:r>
          </w:p>
          <w:p w14:paraId="38BA0EA0" w14:textId="77777777" w:rsidR="00F07F42" w:rsidRPr="00D206D0" w:rsidRDefault="00F07F42" w:rsidP="005D521E">
            <w:pPr>
              <w:rPr>
                <w:sz w:val="28"/>
                <w:szCs w:val="28"/>
                <w:lang w:val="vi-VN"/>
              </w:rPr>
            </w:pPr>
            <w:r w:rsidRPr="00D206D0">
              <w:rPr>
                <w:position w:val="-6"/>
                <w:sz w:val="28"/>
                <w:szCs w:val="28"/>
                <w:lang w:val="vi-VN"/>
              </w:rPr>
              <w:object w:dxaOrig="2220" w:dyaOrig="279" w14:anchorId="41672FC5">
                <v:shape id="_x0000_i1081" type="#_x0000_t75" style="width:111pt;height:14.25pt" o:ole="">
                  <v:imagedata r:id="rId114" o:title=""/>
                </v:shape>
                <o:OLEObject Type="Embed" ProgID="Equation.DSMT4" ShapeID="_x0000_i1081" DrawAspect="Content" ObjectID="_1761737874" r:id="rId115"/>
              </w:object>
            </w:r>
            <w:r w:rsidRPr="00D206D0">
              <w:rPr>
                <w:sz w:val="28"/>
                <w:szCs w:val="28"/>
                <w:lang w:val="vi-VN"/>
              </w:rPr>
              <w:t xml:space="preserve">Dấu “=” xảy ra </w:t>
            </w:r>
            <w:r w:rsidRPr="00D206D0">
              <w:rPr>
                <w:position w:val="-6"/>
                <w:sz w:val="28"/>
                <w:szCs w:val="28"/>
                <w:lang w:val="vi-VN"/>
              </w:rPr>
              <w:object w:dxaOrig="340" w:dyaOrig="240" w14:anchorId="2EA07242">
                <v:shape id="_x0000_i1082" type="#_x0000_t75" style="width:17.25pt;height:12pt" o:ole="">
                  <v:imagedata r:id="rId116" o:title=""/>
                </v:shape>
                <o:OLEObject Type="Embed" ProgID="Equation.DSMT4" ShapeID="_x0000_i1082" DrawAspect="Content" ObjectID="_1761737875" r:id="rId117"/>
              </w:object>
            </w:r>
            <w:r w:rsidRPr="00D206D0">
              <w:rPr>
                <w:sz w:val="28"/>
                <w:szCs w:val="28"/>
                <w:lang w:val="vi-VN"/>
              </w:rPr>
              <w:t>x = y mà x + y =1</w:t>
            </w:r>
          </w:p>
          <w:p w14:paraId="54CFE8C4" w14:textId="77777777" w:rsidR="00F07F42" w:rsidRPr="00D206D0" w:rsidRDefault="00F07F42" w:rsidP="005D521E">
            <w:pPr>
              <w:rPr>
                <w:sz w:val="28"/>
                <w:szCs w:val="28"/>
                <w:lang w:val="vi-VN"/>
              </w:rPr>
            </w:pPr>
            <w:r w:rsidRPr="00D206D0">
              <w:rPr>
                <w:position w:val="-24"/>
                <w:sz w:val="28"/>
                <w:szCs w:val="28"/>
                <w:lang w:val="vi-VN"/>
              </w:rPr>
              <w:object w:dxaOrig="1260" w:dyaOrig="620" w14:anchorId="5C4C11B6">
                <v:shape id="_x0000_i1083" type="#_x0000_t75" style="width:63pt;height:30.75pt" o:ole="">
                  <v:imagedata r:id="rId118" o:title=""/>
                </v:shape>
                <o:OLEObject Type="Embed" ProgID="Equation.DSMT4" ShapeID="_x0000_i1083" DrawAspect="Content" ObjectID="_1761737876" r:id="rId119"/>
              </w:object>
            </w:r>
            <w:r w:rsidRPr="00D206D0">
              <w:rPr>
                <w:position w:val="-4"/>
                <w:sz w:val="28"/>
                <w:szCs w:val="28"/>
                <w:lang w:val="vi-VN"/>
              </w:rPr>
              <w:object w:dxaOrig="1440" w:dyaOrig="313" w14:anchorId="6D5054BF">
                <v:shape id="_x0000_i1084" type="#_x0000_t75" style="width:1in;height:15.75pt" o:ole="">
                  <v:imagedata r:id="rId120" o:title=""/>
                </v:shape>
                <o:OLEObject Type="Embed" ProgID="Equation.DSMT4" ShapeID="_x0000_i1084" DrawAspect="Content" ObjectID="_1761737877" r:id="rId121"/>
              </w:object>
            </w:r>
          </w:p>
          <w:p w14:paraId="4DACD0F7" w14:textId="3BF1BD29" w:rsidR="008F0230" w:rsidRPr="00F07F42" w:rsidRDefault="00F07F42" w:rsidP="005D521E">
            <w:pPr>
              <w:rPr>
                <w:sz w:val="28"/>
                <w:szCs w:val="28"/>
              </w:rPr>
            </w:pPr>
            <w:r w:rsidRPr="00D206D0">
              <w:rPr>
                <w:sz w:val="28"/>
                <w:szCs w:val="28"/>
              </w:rPr>
              <w:t>Suy ra được   GTNN</w:t>
            </w:r>
            <w:r w:rsidRPr="00D206D0">
              <w:rPr>
                <w:sz w:val="28"/>
                <w:szCs w:val="28"/>
                <w:lang w:val="vi-VN"/>
              </w:rPr>
              <w:t xml:space="preserve"> của </w:t>
            </w:r>
            <w:r w:rsidRPr="00D206D0">
              <w:rPr>
                <w:sz w:val="28"/>
                <w:szCs w:val="28"/>
              </w:rPr>
              <w:t>P</w:t>
            </w:r>
            <w:r w:rsidRPr="00D206D0">
              <w:rPr>
                <w:sz w:val="28"/>
                <w:szCs w:val="28"/>
                <w:lang w:val="vi-VN"/>
              </w:rPr>
              <w:t xml:space="preserve"> = 18</w:t>
            </w:r>
            <w:r w:rsidRPr="00D206D0">
              <w:rPr>
                <w:sz w:val="28"/>
                <w:szCs w:val="28"/>
              </w:rPr>
              <w:t xml:space="preserve"> khi </w:t>
            </w:r>
            <w:r w:rsidRPr="00D206D0">
              <w:rPr>
                <w:position w:val="-26"/>
                <w:sz w:val="28"/>
                <w:szCs w:val="28"/>
              </w:rPr>
              <w:object w:dxaOrig="1100" w:dyaOrig="700" w14:anchorId="3DD0173A">
                <v:shape id="_x0000_i1085" type="#_x0000_t75" style="width:54.7pt;height:35.25pt" o:ole="">
                  <v:imagedata r:id="rId122" o:title=""/>
                </v:shape>
                <o:OLEObject Type="Embed" ProgID="Equation.DSMT4" ShapeID="_x0000_i1085" DrawAspect="Content" ObjectID="_1761737878" r:id="rId123"/>
              </w:object>
            </w:r>
          </w:p>
        </w:tc>
        <w:tc>
          <w:tcPr>
            <w:tcW w:w="99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44EF084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736DCD25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5663F26F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79D9628D" w14:textId="77777777" w:rsidR="008F0230" w:rsidRPr="00845239" w:rsidRDefault="008F0230" w:rsidP="005D521E">
            <w:pPr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  <w:p w14:paraId="23A6BEB9" w14:textId="77777777" w:rsidR="008F0230" w:rsidRPr="00845239" w:rsidRDefault="008F0230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4EEF90A7" w14:textId="21C9B229" w:rsidR="008F0230" w:rsidRDefault="008F0230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4519B737" w14:textId="77777777" w:rsidR="00F07F42" w:rsidRDefault="00F07F42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40D6548C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79765A0B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4C695A5F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00BCCA74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65AF72BE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16D1E27B" w14:textId="77777777" w:rsidR="005D521E" w:rsidRDefault="005D521E" w:rsidP="005D521E">
            <w:pPr>
              <w:rPr>
                <w:rFonts w:eastAsia="Calibri"/>
                <w:sz w:val="28"/>
                <w:szCs w:val="28"/>
                <w:lang w:val="pt-BR"/>
              </w:rPr>
            </w:pPr>
          </w:p>
          <w:p w14:paraId="578D4184" w14:textId="77777777" w:rsidR="008F0230" w:rsidRPr="00845239" w:rsidRDefault="008F0230" w:rsidP="005D521E">
            <w:pPr>
              <w:rPr>
                <w:rFonts w:eastAsia="Calibri"/>
                <w:sz w:val="28"/>
                <w:szCs w:val="28"/>
                <w:lang w:val="pt-BR"/>
              </w:rPr>
            </w:pPr>
            <w:r w:rsidRPr="00845239">
              <w:rPr>
                <w:rFonts w:eastAsia="Calibri"/>
                <w:sz w:val="28"/>
                <w:szCs w:val="28"/>
                <w:lang w:val="pt-BR"/>
              </w:rPr>
              <w:t>0,25</w:t>
            </w:r>
          </w:p>
        </w:tc>
      </w:tr>
    </w:tbl>
    <w:p w14:paraId="53ED8220" w14:textId="43F29860" w:rsidR="008F0230" w:rsidRDefault="008F0230" w:rsidP="008F0230">
      <w:pPr>
        <w:spacing w:after="200" w:line="276" w:lineRule="auto"/>
        <w:rPr>
          <w:rFonts w:eastAsia="Calibri"/>
          <w:sz w:val="28"/>
          <w:szCs w:val="28"/>
        </w:rPr>
      </w:pPr>
    </w:p>
    <w:p w14:paraId="4CCC637B" w14:textId="58113FE5" w:rsidR="00F07F42" w:rsidRPr="00845239" w:rsidRDefault="00F07F42" w:rsidP="008F0230">
      <w:pPr>
        <w:spacing w:after="200" w:line="276" w:lineRule="auto"/>
        <w:rPr>
          <w:rFonts w:eastAsia="Calibri"/>
          <w:vanish/>
          <w:sz w:val="28"/>
          <w:szCs w:val="28"/>
        </w:rPr>
      </w:pPr>
      <w:r>
        <w:rPr>
          <w:rFonts w:eastAsia="Calibri"/>
          <w:sz w:val="28"/>
          <w:szCs w:val="28"/>
        </w:rPr>
        <w:lastRenderedPageBreak/>
        <w:t xml:space="preserve"> </w:t>
      </w:r>
    </w:p>
    <w:p w14:paraId="0B2ECD00" w14:textId="6F18B44C" w:rsidR="00347688" w:rsidRDefault="008F0230" w:rsidP="008F0230">
      <w:pPr>
        <w:spacing w:after="200" w:line="276" w:lineRule="auto"/>
        <w:rPr>
          <w:rFonts w:eastAsia="Calibri"/>
          <w:sz w:val="28"/>
          <w:szCs w:val="28"/>
        </w:rPr>
      </w:pPr>
      <w:r w:rsidRPr="00845239">
        <w:rPr>
          <w:rFonts w:eastAsia="Calibri"/>
          <w:sz w:val="28"/>
          <w:szCs w:val="28"/>
        </w:rPr>
        <w:t xml:space="preserve">Người ra đề            </w:t>
      </w:r>
      <w:r w:rsidR="00F07F42">
        <w:rPr>
          <w:rFonts w:eastAsia="Calibri"/>
          <w:sz w:val="28"/>
          <w:szCs w:val="28"/>
        </w:rPr>
        <w:t xml:space="preserve">           </w:t>
      </w:r>
      <w:r w:rsidRPr="00845239">
        <w:rPr>
          <w:rFonts w:eastAsia="Calibri"/>
          <w:sz w:val="28"/>
          <w:szCs w:val="28"/>
        </w:rPr>
        <w:t xml:space="preserve">Nhóm trưởng chuyên môn    </w:t>
      </w:r>
      <w:r>
        <w:rPr>
          <w:rFonts w:eastAsia="Calibri"/>
          <w:sz w:val="28"/>
          <w:szCs w:val="28"/>
        </w:rPr>
        <w:t xml:space="preserve">      </w:t>
      </w:r>
      <w:r w:rsidRPr="00845239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 xml:space="preserve">     </w:t>
      </w:r>
      <w:r w:rsidR="00F07F42">
        <w:rPr>
          <w:rFonts w:eastAsia="Calibri"/>
          <w:sz w:val="28"/>
          <w:szCs w:val="28"/>
        </w:rPr>
        <w:t xml:space="preserve">        TTCM</w:t>
      </w:r>
    </w:p>
    <w:p w14:paraId="572B1755" w14:textId="5B664B72" w:rsidR="00347688" w:rsidRDefault="00347688" w:rsidP="008F0230">
      <w:pPr>
        <w:spacing w:after="200" w:line="276" w:lineRule="auto"/>
        <w:rPr>
          <w:rFonts w:eastAsia="Calibri"/>
          <w:sz w:val="28"/>
          <w:szCs w:val="28"/>
        </w:rPr>
      </w:pPr>
    </w:p>
    <w:p w14:paraId="53587F0A" w14:textId="77777777" w:rsidR="005D521E" w:rsidRDefault="005D521E" w:rsidP="008F0230">
      <w:pPr>
        <w:spacing w:after="200" w:line="276" w:lineRule="auto"/>
        <w:rPr>
          <w:rFonts w:eastAsia="Calibri"/>
          <w:sz w:val="28"/>
          <w:szCs w:val="28"/>
        </w:rPr>
      </w:pPr>
    </w:p>
    <w:p w14:paraId="17386F16" w14:textId="77777777" w:rsidR="00347688" w:rsidRDefault="00347688" w:rsidP="008F0230">
      <w:pPr>
        <w:spacing w:after="200" w:line="276" w:lineRule="auto"/>
        <w:rPr>
          <w:rFonts w:eastAsia="Calibri"/>
          <w:sz w:val="28"/>
          <w:szCs w:val="28"/>
        </w:rPr>
      </w:pPr>
    </w:p>
    <w:p w14:paraId="4AFC2F98" w14:textId="4E415145" w:rsidR="008F0230" w:rsidRPr="00845239" w:rsidRDefault="008F0230" w:rsidP="008F0230">
      <w:pPr>
        <w:spacing w:after="200" w:line="276" w:lineRule="auto"/>
        <w:rPr>
          <w:rFonts w:eastAsia="Calibri"/>
          <w:sz w:val="28"/>
          <w:szCs w:val="28"/>
        </w:rPr>
      </w:pPr>
      <w:r>
        <w:rPr>
          <w:rFonts w:eastAsia="Calibri"/>
          <w:sz w:val="28"/>
          <w:szCs w:val="28"/>
        </w:rPr>
        <w:t>Nguyễn Thị Anh</w:t>
      </w:r>
      <w:r w:rsidRPr="00845239">
        <w:rPr>
          <w:rFonts w:eastAsia="Calibri"/>
          <w:sz w:val="28"/>
          <w:szCs w:val="28"/>
        </w:rPr>
        <w:t xml:space="preserve">           </w:t>
      </w:r>
      <w:r>
        <w:rPr>
          <w:rFonts w:eastAsia="Calibri"/>
          <w:sz w:val="28"/>
          <w:szCs w:val="28"/>
        </w:rPr>
        <w:t xml:space="preserve">       </w:t>
      </w:r>
      <w:r w:rsidRPr="00845239">
        <w:rPr>
          <w:rFonts w:eastAsia="Calibri"/>
          <w:sz w:val="28"/>
          <w:szCs w:val="28"/>
        </w:rPr>
        <w:t xml:space="preserve">  Nguyễn Thị Hường                </w:t>
      </w:r>
      <w:r w:rsidR="00DB7A7C">
        <w:rPr>
          <w:rFonts w:eastAsia="Calibri"/>
          <w:sz w:val="28"/>
          <w:szCs w:val="28"/>
        </w:rPr>
        <w:t xml:space="preserve"> </w:t>
      </w:r>
      <w:r>
        <w:rPr>
          <w:rFonts w:eastAsia="Calibri"/>
          <w:sz w:val="28"/>
          <w:szCs w:val="28"/>
        </w:rPr>
        <w:t>Mai Thị Kim Nhung</w:t>
      </w:r>
    </w:p>
    <w:p w14:paraId="22446D1E" w14:textId="77777777" w:rsidR="00187DA9" w:rsidRDefault="00187DA9" w:rsidP="00187DA9">
      <w:pPr>
        <w:spacing w:before="120" w:after="120"/>
        <w:jc w:val="both"/>
        <w:rPr>
          <w:lang w:val="pt-BR"/>
        </w:rPr>
      </w:pPr>
    </w:p>
    <w:p w14:paraId="361ADE42" w14:textId="77777777" w:rsidR="00187DA9" w:rsidRDefault="00187DA9" w:rsidP="00187DA9">
      <w:pPr>
        <w:spacing w:before="120" w:after="120"/>
        <w:jc w:val="both"/>
        <w:rPr>
          <w:lang w:val="pt-BR"/>
        </w:rPr>
      </w:pPr>
    </w:p>
    <w:p w14:paraId="3FCD52F5" w14:textId="77777777" w:rsidR="00187DA9" w:rsidRDefault="00187DA9" w:rsidP="00187DA9">
      <w:pPr>
        <w:spacing w:before="120" w:after="120"/>
        <w:jc w:val="both"/>
        <w:rPr>
          <w:lang w:val="pt-BR"/>
        </w:rPr>
      </w:pPr>
    </w:p>
    <w:p w14:paraId="42F457B2" w14:textId="77777777" w:rsidR="00187DA9" w:rsidRDefault="00187DA9" w:rsidP="00187DA9">
      <w:pPr>
        <w:jc w:val="both"/>
        <w:rPr>
          <w:lang w:val="pt-BR"/>
        </w:rPr>
      </w:pPr>
    </w:p>
    <w:p w14:paraId="6E40830C" w14:textId="77777777" w:rsidR="00187DA9" w:rsidRPr="00AB1BF8" w:rsidRDefault="00187DA9" w:rsidP="00F80F89">
      <w:pPr>
        <w:spacing w:before="120" w:after="120"/>
        <w:jc w:val="both"/>
        <w:rPr>
          <w:szCs w:val="26"/>
          <w:lang w:val="pt-BR"/>
        </w:rPr>
      </w:pPr>
    </w:p>
    <w:sectPr w:rsidR="00187DA9" w:rsidRPr="00AB1BF8" w:rsidSect="00280102">
      <w:footerReference w:type="default" r:id="rId124"/>
      <w:pgSz w:w="11906" w:h="16838" w:code="9"/>
      <w:pgMar w:top="709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1C8AB58" w14:textId="77777777" w:rsidR="007D3E31" w:rsidRDefault="007D3E31" w:rsidP="00AB1BF8">
      <w:r>
        <w:separator/>
      </w:r>
    </w:p>
  </w:endnote>
  <w:endnote w:type="continuationSeparator" w:id="0">
    <w:p w14:paraId="53B2F423" w14:textId="77777777" w:rsidR="007D3E31" w:rsidRDefault="007D3E31" w:rsidP="00AB1BF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55A7BE" w14:textId="5F11032E" w:rsidR="00316811" w:rsidRDefault="00316811">
    <w:pPr>
      <w:pStyle w:val="Footer"/>
    </w:pPr>
  </w:p>
  <w:p w14:paraId="2AB3EFC7" w14:textId="77777777" w:rsidR="00316811" w:rsidRDefault="00316811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A0CAD15" w14:textId="77777777" w:rsidR="007D3E31" w:rsidRDefault="007D3E31" w:rsidP="00AB1BF8">
      <w:r>
        <w:separator/>
      </w:r>
    </w:p>
  </w:footnote>
  <w:footnote w:type="continuationSeparator" w:id="0">
    <w:p w14:paraId="3F368AA4" w14:textId="77777777" w:rsidR="007D3E31" w:rsidRDefault="007D3E31" w:rsidP="00AB1BF8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53604F"/>
    <w:multiLevelType w:val="hybridMultilevel"/>
    <w:tmpl w:val="D9FA0A62"/>
    <w:lvl w:ilvl="0" w:tplc="175695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16A72B38"/>
    <w:multiLevelType w:val="hybridMultilevel"/>
    <w:tmpl w:val="D9FA0A62"/>
    <w:lvl w:ilvl="0" w:tplc="175695AE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 w15:restartNumberingAfterBreak="0">
    <w:nsid w:val="19D36C39"/>
    <w:multiLevelType w:val="hybridMultilevel"/>
    <w:tmpl w:val="5F629E6C"/>
    <w:lvl w:ilvl="0" w:tplc="67BAE590">
      <w:numFmt w:val="bullet"/>
      <w:lvlText w:val="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C3F559E"/>
    <w:multiLevelType w:val="hybridMultilevel"/>
    <w:tmpl w:val="46DAA3FE"/>
    <w:lvl w:ilvl="0" w:tplc="B98475D0">
      <w:start w:val="1"/>
      <w:numFmt w:val="lowerLetter"/>
      <w:lvlText w:val="%1)"/>
      <w:lvlJc w:val="left"/>
      <w:pPr>
        <w:ind w:left="720" w:hanging="360"/>
      </w:pPr>
      <w:rPr>
        <w:rFonts w:hint="default"/>
        <w:color w:val="auto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24E1C1B"/>
    <w:multiLevelType w:val="hybridMultilevel"/>
    <w:tmpl w:val="025E094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45C2"/>
    <w:rsid w:val="0001234C"/>
    <w:rsid w:val="00033E88"/>
    <w:rsid w:val="0014038C"/>
    <w:rsid w:val="00153588"/>
    <w:rsid w:val="00187DA9"/>
    <w:rsid w:val="00223DBF"/>
    <w:rsid w:val="002515F7"/>
    <w:rsid w:val="00254FAC"/>
    <w:rsid w:val="0027218B"/>
    <w:rsid w:val="00280102"/>
    <w:rsid w:val="00295A7E"/>
    <w:rsid w:val="002A7F63"/>
    <w:rsid w:val="002B03ED"/>
    <w:rsid w:val="002C5E9A"/>
    <w:rsid w:val="003015A3"/>
    <w:rsid w:val="00312445"/>
    <w:rsid w:val="00316811"/>
    <w:rsid w:val="00323548"/>
    <w:rsid w:val="00347688"/>
    <w:rsid w:val="0037790B"/>
    <w:rsid w:val="003A1F19"/>
    <w:rsid w:val="003F79ED"/>
    <w:rsid w:val="00424027"/>
    <w:rsid w:val="004325C7"/>
    <w:rsid w:val="0044007E"/>
    <w:rsid w:val="00454C80"/>
    <w:rsid w:val="004625FF"/>
    <w:rsid w:val="00463C53"/>
    <w:rsid w:val="004B3E91"/>
    <w:rsid w:val="004F66F3"/>
    <w:rsid w:val="00503CB4"/>
    <w:rsid w:val="00503DDE"/>
    <w:rsid w:val="00537477"/>
    <w:rsid w:val="00544E4C"/>
    <w:rsid w:val="00545EEF"/>
    <w:rsid w:val="005618CA"/>
    <w:rsid w:val="005D1C09"/>
    <w:rsid w:val="005D521E"/>
    <w:rsid w:val="00607A6E"/>
    <w:rsid w:val="00661705"/>
    <w:rsid w:val="006945C2"/>
    <w:rsid w:val="006B2ACB"/>
    <w:rsid w:val="006C5640"/>
    <w:rsid w:val="006F33AD"/>
    <w:rsid w:val="00743132"/>
    <w:rsid w:val="007738F9"/>
    <w:rsid w:val="007D3E31"/>
    <w:rsid w:val="007E76FF"/>
    <w:rsid w:val="00801ED4"/>
    <w:rsid w:val="008073A6"/>
    <w:rsid w:val="00844C2C"/>
    <w:rsid w:val="00845239"/>
    <w:rsid w:val="008456D0"/>
    <w:rsid w:val="00850617"/>
    <w:rsid w:val="00854CC4"/>
    <w:rsid w:val="008A0486"/>
    <w:rsid w:val="008A5C73"/>
    <w:rsid w:val="008B3AAA"/>
    <w:rsid w:val="008E18E8"/>
    <w:rsid w:val="008E7797"/>
    <w:rsid w:val="008F0230"/>
    <w:rsid w:val="008F2619"/>
    <w:rsid w:val="009263FF"/>
    <w:rsid w:val="00926C08"/>
    <w:rsid w:val="0093140D"/>
    <w:rsid w:val="00941CEB"/>
    <w:rsid w:val="00953F64"/>
    <w:rsid w:val="00973EC3"/>
    <w:rsid w:val="009D5268"/>
    <w:rsid w:val="00A171E6"/>
    <w:rsid w:val="00A25639"/>
    <w:rsid w:val="00A55D14"/>
    <w:rsid w:val="00A6263B"/>
    <w:rsid w:val="00AB1BF8"/>
    <w:rsid w:val="00B04956"/>
    <w:rsid w:val="00B14615"/>
    <w:rsid w:val="00B40BF2"/>
    <w:rsid w:val="00B90AC9"/>
    <w:rsid w:val="00B96833"/>
    <w:rsid w:val="00BB513D"/>
    <w:rsid w:val="00BC35D5"/>
    <w:rsid w:val="00BD0914"/>
    <w:rsid w:val="00C10D95"/>
    <w:rsid w:val="00C12A00"/>
    <w:rsid w:val="00C60BF8"/>
    <w:rsid w:val="00C8430E"/>
    <w:rsid w:val="00C85DC1"/>
    <w:rsid w:val="00CA24D5"/>
    <w:rsid w:val="00CB36FB"/>
    <w:rsid w:val="00CB6728"/>
    <w:rsid w:val="00CC441A"/>
    <w:rsid w:val="00CE0BD7"/>
    <w:rsid w:val="00CE4093"/>
    <w:rsid w:val="00D042F1"/>
    <w:rsid w:val="00D16AE5"/>
    <w:rsid w:val="00D613EF"/>
    <w:rsid w:val="00D84788"/>
    <w:rsid w:val="00D9783A"/>
    <w:rsid w:val="00DA5EAD"/>
    <w:rsid w:val="00DA5F96"/>
    <w:rsid w:val="00DB7A7C"/>
    <w:rsid w:val="00DE650D"/>
    <w:rsid w:val="00E32036"/>
    <w:rsid w:val="00E3542F"/>
    <w:rsid w:val="00E6121E"/>
    <w:rsid w:val="00E67B6F"/>
    <w:rsid w:val="00E9781C"/>
    <w:rsid w:val="00EA5B5E"/>
    <w:rsid w:val="00F07F42"/>
    <w:rsid w:val="00F740F5"/>
    <w:rsid w:val="00F80F89"/>
    <w:rsid w:val="00F85921"/>
    <w:rsid w:val="00FA1E61"/>
    <w:rsid w:val="00FE73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023A36D"/>
  <w15:docId w15:val="{8CFCA7BC-34F5-45ED-8F37-9AE7DF1C3E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945C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Char">
    <w:name w:val="Char"/>
    <w:basedOn w:val="Normal"/>
    <w:rsid w:val="006945C2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paragraph" w:styleId="Header">
    <w:name w:val="header"/>
    <w:basedOn w:val="Normal"/>
    <w:link w:val="HeaderChar"/>
    <w:uiPriority w:val="99"/>
    <w:unhideWhenUsed/>
    <w:rsid w:val="00AB1BF8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AB1BF8"/>
    <w:rPr>
      <w:rFonts w:ascii="Times New Roman" w:eastAsia="Times New Roman" w:hAnsi="Times New Roman" w:cs="Times New Roman"/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AB1BF8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AB1BF8"/>
    <w:rPr>
      <w:rFonts w:ascii="Times New Roman" w:eastAsia="Times New Roman" w:hAnsi="Times New Roman" w:cs="Times New Roman"/>
      <w:sz w:val="24"/>
      <w:szCs w:val="24"/>
    </w:rPr>
  </w:style>
  <w:style w:type="paragraph" w:customStyle="1" w:styleId="CharCharChar">
    <w:name w:val="Char Char Char"/>
    <w:basedOn w:val="Normal"/>
    <w:autoRedefine/>
    <w:rsid w:val="00AB1BF8"/>
    <w:pPr>
      <w:pageBreakBefore/>
      <w:tabs>
        <w:tab w:val="left" w:pos="850"/>
        <w:tab w:val="left" w:pos="1191"/>
        <w:tab w:val="left" w:pos="1531"/>
      </w:tabs>
      <w:spacing w:after="120"/>
      <w:jc w:val="center"/>
    </w:pPr>
    <w:rPr>
      <w:rFonts w:ascii="Tahoma" w:eastAsia="MS Mincho" w:hAnsi="Tahoma" w:cs="Tahoma"/>
      <w:b/>
      <w:bCs/>
      <w:color w:val="FFFFFF"/>
      <w:spacing w:val="20"/>
      <w:sz w:val="22"/>
      <w:szCs w:val="22"/>
      <w:lang w:val="en-GB" w:eastAsia="zh-CN"/>
    </w:rPr>
  </w:style>
  <w:style w:type="character" w:styleId="PlaceholderText">
    <w:name w:val="Placeholder Text"/>
    <w:basedOn w:val="DefaultParagraphFont"/>
    <w:uiPriority w:val="99"/>
    <w:semiHidden/>
    <w:rsid w:val="004625FF"/>
    <w:rPr>
      <w:color w:val="808080"/>
    </w:rPr>
  </w:style>
  <w:style w:type="paragraph" w:styleId="ListParagraph">
    <w:name w:val="List Paragraph"/>
    <w:basedOn w:val="Normal"/>
    <w:uiPriority w:val="34"/>
    <w:qFormat/>
    <w:rsid w:val="00C8430E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5D521E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D521E"/>
    <w:rPr>
      <w:rFonts w:ascii="Segoe UI" w:eastAsia="Times New Roman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117" Type="http://schemas.openxmlformats.org/officeDocument/2006/relationships/oleObject" Target="embeddings/oleObject58.bin"/><Relationship Id="rId21" Type="http://schemas.openxmlformats.org/officeDocument/2006/relationships/oleObject" Target="embeddings/oleObject7.bin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oleObject" Target="embeddings/oleObject40.bin"/><Relationship Id="rId89" Type="http://schemas.openxmlformats.org/officeDocument/2006/relationships/oleObject" Target="embeddings/oleObject43.bin"/><Relationship Id="rId112" Type="http://schemas.openxmlformats.org/officeDocument/2006/relationships/image" Target="media/image50.wmf"/><Relationship Id="rId16" Type="http://schemas.openxmlformats.org/officeDocument/2006/relationships/image" Target="media/image5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74" Type="http://schemas.openxmlformats.org/officeDocument/2006/relationships/image" Target="media/image32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1.bin"/><Relationship Id="rId5" Type="http://schemas.openxmlformats.org/officeDocument/2006/relationships/webSettings" Target="webSettings.xml"/><Relationship Id="rId90" Type="http://schemas.openxmlformats.org/officeDocument/2006/relationships/image" Target="media/image40.wmf"/><Relationship Id="rId95" Type="http://schemas.openxmlformats.org/officeDocument/2006/relationships/image" Target="media/image42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image" Target="media/image18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6.bin"/><Relationship Id="rId118" Type="http://schemas.openxmlformats.org/officeDocument/2006/relationships/image" Target="media/image53.wmf"/><Relationship Id="rId80" Type="http://schemas.openxmlformats.org/officeDocument/2006/relationships/oleObject" Target="embeddings/oleObject38.bin"/><Relationship Id="rId85" Type="http://schemas.openxmlformats.org/officeDocument/2006/relationships/image" Target="media/image38.wmf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59" Type="http://schemas.openxmlformats.org/officeDocument/2006/relationships/image" Target="media/image25.wmf"/><Relationship Id="rId103" Type="http://schemas.openxmlformats.org/officeDocument/2006/relationships/image" Target="media/image45.wmf"/><Relationship Id="rId108" Type="http://schemas.openxmlformats.org/officeDocument/2006/relationships/image" Target="media/image48.wmf"/><Relationship Id="rId124" Type="http://schemas.openxmlformats.org/officeDocument/2006/relationships/footer" Target="footer1.xml"/><Relationship Id="rId54" Type="http://schemas.openxmlformats.org/officeDocument/2006/relationships/oleObject" Target="embeddings/oleObject25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91" Type="http://schemas.openxmlformats.org/officeDocument/2006/relationships/oleObject" Target="embeddings/oleObject44.bin"/><Relationship Id="rId96" Type="http://schemas.openxmlformats.org/officeDocument/2006/relationships/oleObject" Target="embeddings/oleObject47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49" Type="http://schemas.openxmlformats.org/officeDocument/2006/relationships/image" Target="media/image20.wmf"/><Relationship Id="rId114" Type="http://schemas.openxmlformats.org/officeDocument/2006/relationships/image" Target="media/image51.wmf"/><Relationship Id="rId119" Type="http://schemas.openxmlformats.org/officeDocument/2006/relationships/oleObject" Target="embeddings/oleObject59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81" Type="http://schemas.openxmlformats.org/officeDocument/2006/relationships/image" Target="media/image36.wmf"/><Relationship Id="rId86" Type="http://schemas.openxmlformats.org/officeDocument/2006/relationships/oleObject" Target="embeddings/oleObject4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image" Target="media/image16.wmf"/><Relationship Id="rId109" Type="http://schemas.openxmlformats.org/officeDocument/2006/relationships/oleObject" Target="embeddings/oleObject54.bin"/><Relationship Id="rId34" Type="http://schemas.openxmlformats.org/officeDocument/2006/relationships/image" Target="media/image14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image" Target="media/image43.wmf"/><Relationship Id="rId104" Type="http://schemas.openxmlformats.org/officeDocument/2006/relationships/oleObject" Target="embeddings/oleObject52.bin"/><Relationship Id="rId120" Type="http://schemas.openxmlformats.org/officeDocument/2006/relationships/image" Target="media/image54.wmf"/><Relationship Id="rId125" Type="http://schemas.openxmlformats.org/officeDocument/2006/relationships/fontTable" Target="fontTable.xml"/><Relationship Id="rId7" Type="http://schemas.openxmlformats.org/officeDocument/2006/relationships/endnotes" Target="endnotes.xml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28.wmf"/><Relationship Id="rId87" Type="http://schemas.openxmlformats.org/officeDocument/2006/relationships/oleObject" Target="embeddings/oleObject42.bin"/><Relationship Id="rId110" Type="http://schemas.openxmlformats.org/officeDocument/2006/relationships/image" Target="media/image49.wmf"/><Relationship Id="rId115" Type="http://schemas.openxmlformats.org/officeDocument/2006/relationships/oleObject" Target="embeddings/oleObject57.bin"/><Relationship Id="rId61" Type="http://schemas.openxmlformats.org/officeDocument/2006/relationships/image" Target="media/image26.wmf"/><Relationship Id="rId82" Type="http://schemas.openxmlformats.org/officeDocument/2006/relationships/oleObject" Target="embeddings/oleObject39.bin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6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4.wmf"/><Relationship Id="rId105" Type="http://schemas.openxmlformats.org/officeDocument/2006/relationships/image" Target="media/image46.wmf"/><Relationship Id="rId126" Type="http://schemas.openxmlformats.org/officeDocument/2006/relationships/theme" Target="theme/theme1.xml"/><Relationship Id="rId8" Type="http://schemas.openxmlformats.org/officeDocument/2006/relationships/image" Target="media/image1.wmf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93" Type="http://schemas.openxmlformats.org/officeDocument/2006/relationships/oleObject" Target="embeddings/oleObject45.bin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60.bin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2.wmf"/><Relationship Id="rId20" Type="http://schemas.openxmlformats.org/officeDocument/2006/relationships/image" Target="media/image7.wmf"/><Relationship Id="rId41" Type="http://schemas.openxmlformats.org/officeDocument/2006/relationships/image" Target="media/image17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111" Type="http://schemas.openxmlformats.org/officeDocument/2006/relationships/oleObject" Target="embeddings/oleObject55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4.wmf"/><Relationship Id="rId106" Type="http://schemas.openxmlformats.org/officeDocument/2006/relationships/oleObject" Target="embeddings/oleObject53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4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emf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image" Target="media/image55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BB223E9-0063-431E-928C-19349911631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0</TotalTime>
  <Pages>1</Pages>
  <Words>672</Words>
  <Characters>3836</Characters>
  <Application>Microsoft Office Word</Application>
  <DocSecurity>0</DocSecurity>
  <Lines>31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50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Admin</cp:lastModifiedBy>
  <cp:revision>12</cp:revision>
  <cp:lastPrinted>2022-03-21T00:30:00Z</cp:lastPrinted>
  <dcterms:created xsi:type="dcterms:W3CDTF">2022-03-15T09:37:00Z</dcterms:created>
  <dcterms:modified xsi:type="dcterms:W3CDTF">2023-11-17T07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